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ink/ink3.xml" ContentType="application/inkml+xml"/>
  <Override PartName="/ppt/ink/ink4.xml" ContentType="application/inkml+xml"/>
  <Override PartName="/ppt/ink/ink5.xml" ContentType="application/inkml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327" r:id="rId2"/>
    <p:sldId id="329" r:id="rId3"/>
    <p:sldId id="330" r:id="rId4"/>
    <p:sldId id="337" r:id="rId5"/>
    <p:sldId id="303" r:id="rId6"/>
    <p:sldId id="325" r:id="rId7"/>
    <p:sldId id="326" r:id="rId8"/>
    <p:sldId id="304" r:id="rId9"/>
    <p:sldId id="305" r:id="rId10"/>
    <p:sldId id="307" r:id="rId11"/>
    <p:sldId id="323" r:id="rId12"/>
    <p:sldId id="324" r:id="rId13"/>
    <p:sldId id="309" r:id="rId14"/>
    <p:sldId id="312" r:id="rId15"/>
    <p:sldId id="310" r:id="rId16"/>
    <p:sldId id="311" r:id="rId17"/>
    <p:sldId id="256" r:id="rId18"/>
    <p:sldId id="314" r:id="rId19"/>
    <p:sldId id="315" r:id="rId20"/>
    <p:sldId id="316" r:id="rId21"/>
    <p:sldId id="317" r:id="rId22"/>
    <p:sldId id="319" r:id="rId23"/>
    <p:sldId id="320" r:id="rId24"/>
    <p:sldId id="321" r:id="rId25"/>
  </p:sldIdLst>
  <p:sldSz cx="9906000" cy="6858000" type="A4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Untitled Section" id="{0FE22DF1-613C-4A1A-9193-F37C434C501D}">
          <p14:sldIdLst>
            <p14:sldId id="322"/>
            <p14:sldId id="302"/>
            <p14:sldId id="303"/>
            <p14:sldId id="304"/>
            <p14:sldId id="305"/>
            <p14:sldId id="306"/>
            <p14:sldId id="307"/>
            <p14:sldId id="323"/>
            <p14:sldId id="308"/>
            <p14:sldId id="324"/>
            <p14:sldId id="309"/>
            <p14:sldId id="310"/>
            <p14:sldId id="312"/>
            <p14:sldId id="311"/>
            <p14:sldId id="256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4646" autoAdjust="0"/>
    <p:restoredTop sz="94660" autoAdjust="0"/>
  </p:normalViewPr>
  <p:slideViewPr>
    <p:cSldViewPr snapToGrid="0">
      <p:cViewPr varScale="1">
        <p:scale>
          <a:sx n="64" d="100"/>
          <a:sy n="64" d="100"/>
        </p:scale>
        <p:origin x="-800" y="-7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4-05T16:00:57.5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07 7623 1479 0,'-27'45'498'15,"33"-43"-471"-15,8 1-27 16,7 1-6-16,6 3 4 16,2 0 1-16,0-5-1 15,1 0 1-15,-1 1 2 16,-2-2 0-16,5 1 10 16,-1 2 4-16,3-1-6 15,3 1 6-15,2-1-8 16,-2-3 4-16,1 1 8 15,2-1-10-15,-12 1 2 0,-1-1-9 16,-10 3-8-16,-10-3-2 16,-3-2-25-16,-1 2-20 15,-4-1 33-15</inkml:trace>
  <inkml:trace contextRef="#ctx0" brushRef="#br0" timeOffset="759.7">4594 7984 1244 0,'0'2'482'16,"1"-1"-290"-16,0 3-196 0,-1-4 4 15,0 0-17-15,0 0 1 16,0 0 11-16,0 0-6 16,2 6 14-16,0 3-2 15,3 3 13-15,26 31-5 16,-28-25 1-16,2 9-3 16,1 6-13-16,0 9 6 15,0 7-3-15,-1 10 1 16,-4 13 5-16,0 7 0 0,-1 8-3 15,0-4 7-15,-2-7-6 16,0-4 3-16,0-4 4 16,-1-4-6-16,3-8 3 15,0-3 4-15,0-8-1 16,2-2 0-16,-2-2 7 16,-1-3-8-16,0 1 0 15,-3-1 0-15,1-13-4 31,2-12 3-31,0-1 5 0,-4 40-1 0,-1-1 10 16,4 0 1-16,0-17-3 16,-2-3-6-16,4 0-7 15,-1-4-4-15,1-5 1 16,1-1 2-16,-1-2 8 0,1 0 2 16,-1-4 6-16,0-2 6 15,3-4-2-15,-2-3 4 16,1-1-3-16,0-4 0 15,-2-1 2-15,0 0-2 16,0 0-15-16,0 0 0 16,-1 0-40-16,0 0-38 15,1 0-32-15,-1 0-137 0,0 0 160 16</inkml:trace>
  <inkml:trace contextRef="#ctx0" brushRef="#br0" timeOffset="1109.32">4362 9688 1788 0,'0'0'609'0,"2"0"-571"15,-1 2-40-15,-1-2-15 16,0 0 8-16,0 0-2 16,0 0 15-16,1-1 12 0,9 0-1 15,3-3 9-15,33-6-5 16,-23 3-4-16,6 3 0 16,8 3-8-16,3 1-3 15,9 6-5-15,0 2-2 16,-2-1-4-16,-4-1-10 15,-4-1-13-15,1-1-17 16,-2-4-61-16,3-7-20 0,-7-14 77 16</inkml:trace>
  <inkml:trace contextRef="#ctx0" brushRef="#br0" timeOffset="1779.29">4412 7717 1426 0,'-2'-4'509'0,"-3"-2"-450"16,3 5-32-16,-2-2-18 15,3 2-13-15,0 0 4 16,0 0 14-16,0 0 24 15,0 0 13-15,-1 0 8 16,1-1-11-16,0 1-20 16,0 0-13-16,0 0-13 15,0 0 2-15,0 0 5 16,-1-1 13-16,1 1 7 16,0 0 7-16,0 0-1 15,0 0-1-15,-3 0-13 16,3 0-12-16,0-1-5 0,0 1-14 15,1 0 10-15,6 0 7 16,24 0-1-16,49-2 9 16,-32 2-12-16,1-2-3 15,-3-1-13-15,-3 0-18 16,2-1-73-16,0-3-33 16,4-13 81-16</inkml:trace>
  <inkml:trace contextRef="#ctx0" brushRef="#br0" timeOffset="2627.33">3419 8416 1678 0,'-53'32'631'0,"52"-32"-461"16,4 1-135-16,-5-1-51 15,2 0-2-15,0 0 1 16,0 0 8-16,0 0 8 16,0 0 0-16,2 0 1 15,14 3 0-15,32 45 2 16,-23-27 5-16,1-2-7 16,-2 6 0-16,3-5 3 15,-3 0-2-15,1 0 1 16,-2-3-7-16,-6-2 5 15,2 0-2-15,-3 0 4 16,-2-4 1-16,2 2-3 16,2 0-2-16,-6-4 6 0,4-2 0 15,-5-2-2-15,-8-3 5 16,5-1 0 0,-7-1 5-16,-1 1 10 0,4-2-5 15,-4 0-2-15,0 0 0 16,0 0-1-16,0-1 8 15,0 1 3-15,1-9 9 16,1-11-7-16,0-33-2 0,1 24-7 16,1-1-11-16,-3 0 2 15,6 1-5-15,-8 1 9 16,4 2 3-16,0 5 5 16,0 2-1-16,2 1-14 15,-4 3 2-15,4-1-8 16,1 2-11-16,5-6-7 15,2-1-10-15,5-1-15 16,-2 0-1-16,-2 8-46 16,-6 6-66-16,-8 17 104 15</inkml:trace>
  <inkml:trace contextRef="#ctx0" brushRef="#br0" timeOffset="8177.27">710 11498 1528 0,'0'-2'557'16,"-1"2"-448"-16,1 0-101 16,0 0-13-16,0 0-30 15,0 0-8-15,0 0 9 16,2 13 3-16,3 17 19 16,5 48 1-16,-10-27 13 15,0 5 2-15,-2-8-6 0,-1-7 9 16,0-11-12-16,0-9 3 15,0-10 3-15,2-3 1 16,1-5 3-16,0 1 4 16,-1-2-3-16,1-2 1 15,-1 0-3-15,1-1 0 16,0 1-7-16,0 0-12 0,0 0 2 16,0 0-6-1,12-1-4-15,1-1-1 0,35-3 15 16,-29 0 5-16,1-1 23 15,-2 2 13-15,-3 4-14 16,-1-4-3-16,-4 5-12 16,1-1-3-16,-2-1 1 15,1 1-8-15,7-2-4 16,-1 2-8-16,2-2 5 16,2-1 2-16,-6 3-21 15,-4 0-39-15,-3 0 44 16</inkml:trace>
  <inkml:trace contextRef="#ctx0" brushRef="#br0" timeOffset="8835.43">855 11507 1588 0,'0'-1'562'0,"3"1"-482"15,-3 0-86-15,0 0-16 0,0 0-8 16,0 0-6-16,0 0 16 16,0 0 9-16,0 0 11 15,0 0 2-15,0 0 8 16,0 0-9-16,0 0-27 15,0 0-18-15,0 0-152 16,0 0-92-16,0 0-18 16,0 0 102-16,0 0 284 15,0 0 137-15,0 0 78 16,0 0-66-16,0 0-133 16,0 0-30-16,-1 0-42 15,-1 0-14-15,1 0-5 16,0-2 2-16,0 1 8 15,0 0-1-15,0 0 8 16,-7 0-4-16,-3 0 0 0,1 0 7 16,-27-2-7-16,30 3-3 15,1 0-10-15,1 0-3 16,0 3 4-16,3-3 4 16,0-2 5-16,2 2-7 15,0-1-6-15,0 0-10 16,0 0-8-16,0 1 2 15,0-1 1-15,4 0 11 0,12-1 9 16,28 0 7-16,-25 0 5 16,0-2-7-16,-3 4-4 15,0-3 0-15,1 2-8 16,2 1 1-16,-1 1 6 16,1-1-9-16,-1 1 0 15,-2 0-6-15,1-1-20 16,-1 3-13-16,-7-2-59 15,-1-1-6-15,-3 1 61 16</inkml:trace>
  <inkml:trace contextRef="#ctx0" brushRef="#br0" timeOffset="9412.61">768 11176 1511 0,'-4'-2'524'16,"-1"-1"-489"-16,-1 2-16 0,5 0-29 15,0 0-10-15,-1 0 1 16,1 0-3-16,0-1 7 16,-6 1 14-16,1 0 3 15,2 0 10-15,1 0-4 16,0 0 0-16,-2-1 0 16,2 1-6-16,-2 0 7 15,1 0-16-15,-1 1-5 16,-3 0-16-16,-6 2-8 15,-30 16 3-15,31-11 4 16,0-3 17-16,7-3 4 16,1 0 15-16,2-1 22 15,2 0 6-15,0 0 21 16,0 0-6-16,-1 0-14 0,2 0-9 16,0 0-25-16,0 0 2 15,8 0-7-15,19 3 5 16,38 5 15-16,-23-5-9 15,5 0 11-15,-4-2 0 16,-9 0-9-16,-7 2 5 16,-11-2-22-16,7 1-8 15,4-4-27-15,2-1-14 0,13-6-17 16,-1-7-23 0,1-5 65-16</inkml:trace>
  <inkml:trace contextRef="#ctx0" brushRef="#br0" timeOffset="10477.45">1283 11790 1343 0,'0'0'535'15,"0"0"-360"-15,0 0-121 16,0 0-33-16,0 0-61 15,1 4-11-15,2 0-12 0,0 3 10 16,1 0 28-16,-1 1 15 16,0 3 9-16,2 1 3 15,9 31 1-15,-13-28-9 16,-1-2 3-16,-1-1 1 16,1-4 2-16,1-2 4 15,2-1-1-15,0-6 4 0,-3 1 1 16,0 0 1-1,0-1 7-15,-1-1-12 16,-1 1 7-16,1 0 2 0,0 0-7 16,1 0 9-16,2-12-7 15,2-5-6-15,10-34 4 16,-7 30-4-16,1 2 1 16,1 1 2-16,-4 7-4 15,3 1 2-15,-3 1-3 16,4 3-4-16,1 4-1 15,-2 2-4-15,0 3-12 16,1 3 4-16,2 4 2 16,1 3 1-16,4 1 20 15,-2 1-3-15,-1-1-2 16,0 0 3-16,-4-5-5 16,-1-3 3-16,-2-1 5 0,-3-3-5 15,-1-1-3-15,-2 0-1 16,0 0-11-16,0 0 11 15,0-1 3-15,11-1 1 16,2-3 10-16,27-18 0 16,-26 15-2-16,-2 0 1 15,0 2-2-15,-2 4-7 16,-3 1-5-16,-1 1-4 16,0 4-1-16,-2 2-3 15,1 3 8-15,0 0-3 0,-2 3 1 16,2 1 7-16,-3 0-7 15,1 1-9-15,0-2-183 16,-2-1 141-16</inkml:trace>
  <inkml:trace contextRef="#ctx0" brushRef="#br0" timeOffset="11178.3">1952 11777 1245 0,'0'-2'443'0,"0"1"-371"16,-1 0-61-16,0 0-5 16,-1 0-4-16,1 0 12 15,0-1 23-15,0 1 6 16,0 1 0-16,0 0-15 15,-1 0-13-15,-8 5-24 16,3 1 1-16,-2 20-5 16,-29 28-2-16,38-34 1 15,-2-4 1-15,-1-9 2 16,2 1 0-16,3-1 11 16,0-1-6-16,1-2 3 15,3 2-8-15,-5-5-1 16,1-2-1-16,-2-2 0 15,0 2 9-15,0-1 9 16,1-2 4-16,3-15 7 16,34-29 6-16,-32 38 0 0,-3-1 5 15,-1 5 14-15,-2 2-8 16,-1 0 2-16,1 3-1 16,0 0-19-16,0 0 5 15,0 1-18-15,0-1-1 16,0 1-1-16,0 0-3 15,0 0 6-15,0 0 2 16,0 0 3-16,0 0-1 0,0 0 5 16,0 0-6-16,5 7-4 15,6 4 0-15,31 30-4 16,-28-33-5-16,0-1-28 16,-3-4-26-16,-3 0 35 15</inkml:trace>
  <inkml:trace contextRef="#ctx0" brushRef="#br0" timeOffset="12393.81">2374 11652 1129 0,'-4'-1'498'16,"3"1"-226"-16,-2 0-174 0,3 0-75 15,0 0-15-15,0 0-13 16,0 0 0-16,0 0 2 16,0 0-1-16,0 0 17 15,0 0 14-15,-1 0 6 16,-1 0 1-16,1 0-6 15,0 0-20-15,0 0 0 16,0 0-6-16,0 0-11 16,-1 0 6-16,-2 9-3 15,-1 0 1-15,-4 6 10 16,-21 28-4-16,15-29 7 16,0 2 5-16,1 1-10 15,0 1 7-15,1 1-10 16,0 2 0-16,-2 3 2 15,0-2-2-15,1-2 0 16,1-3 0-16,6-9-8 0,2 0-4 16,1-5-25-16,2 3-24 15,-2-6-60-15,3 0-131 16,0-1 168-16</inkml:trace>
  <inkml:trace contextRef="#ctx0" brushRef="#br0" timeOffset="12644.16">2116 11778 1573 0,'-3'-36'628'16,"3"36"-389"-16,1 0-190 16,-1-1-7-16,0 1-42 15,0 0-9-15,0 0 6 16,0 0-9-16,0 0 10 15,0 0-5-15,14 14 4 16,36 33 3-16,-25-25-1 16,6 2-4-16,3-3-7 15,-2-3-15-15,-1-4-55 16,-7-2-30-16,-2-18 63 16</inkml:trace>
  <inkml:trace contextRef="#ctx0" brushRef="#br0" timeOffset="13586.19">613 11273 907 0,'-73'-9'447'16,"69"6"-62"-16,-1 2-335 15,0-1-12-15,5 1-3 16,-1-1 14-16,-1 1 28 15,1 0 1-15,0 0-7 16,0 0-21-16,0 0-38 16,0 0-2-16,-1-1-20 15,2 1-5-15,0-1-15 0,0-4-10 16,0 0-3-16,0 3 1 16,0 2 20-16,0 0 4 15,0-1 16-15,-1 1 6 16,0 0-5-16,0 0 1 15,1 0 0-15,0 0 0 16,0 0 3-16,0-1-2 0,0 2-2 16,0 0-5-16,2 0 0 15,4 3 3-15,0 0 2 16,0 2 5-16,-3 5-4 16,2 7 3-16,28 40-1 15,-29-27-1-15,-1 7-1 16,1 5-10-16,0 7-133 15,1-1 102-15</inkml:trace>
  <inkml:trace contextRef="#ctx0" brushRef="#br0" timeOffset="14160.88">2687 11713 1461 0,'-63'29'512'0,"65"-29"-459"15,-1 0-41-15,4 1-17 16,-5-1-3-16,0 0 11 0,7 0 7 15,9-1 5-15,31 0 11 16,-24-3-8-16,3 2-5 16,4 1 2-16,-1 0-11 15,-2 0-12-15,-6 1-2 16,0 1-33-16,-1 0-13 16,-2 0-90-16,-2-3 93 15</inkml:trace>
  <inkml:trace contextRef="#ctx0" brushRef="#br0" timeOffset="14409.67">2653 11544 1613 0,'-1'-1'600'0,"1"-1"-464"15,0 2-74-15,0 0-53 16,0 0-13-16,0-1-17 16,8 0 2-16,22 0 19 15,37-6 2-15,-28 7-9 16,-2-3-23-16,-4 0-57 0,2 3-31 16,2-2 69-16</inkml:trace>
  <inkml:trace contextRef="#ctx0" brushRef="#br0" timeOffset="15279.32">3384 11575 1419 0,'2'1'477'0,"13"1"-464"16,7 1-3-16,6-1-9 0,2-2 6 15,3 0-2-15,-1 0 4 16,1-5 3-16,-1 2 0 16,2-5 8-16,2-1-3 15,-4-3 12-15,2-2-2 16,-12 0 1-16,0 0 5 15,-7 3-16-15,-5 1 1 16,-1 5-8-16,-8-2-7 0,-1 5 8 16,-2-2-2-16,1 3 3 15,0 0-3-15,0 0-4 16,-1 0-1-16,0 0-4 16,-9-2-1-16,-1-1 0 15,-32-30 5-15,30 31-4 16,2 0 0-16,-4 3-5 15,-1 0-14-15,-1 3-2 16,-2 0-1-16,0 5-1 16,-1 1 2-16,2 3 0 15,-5-2-1-15,-2 1-1 16,-4 3 8-16,-2-2 9 16,0 0-1-16,7-2 7 15,4 1 3-15,4-5-1 16,7 6 2-16,-1-2 0 15,3 1 2-15,5 1-7 0,-7-1 6 16,8 4-4-16,0-1-1 16,1 2-3-16,0 1-2 15,4-2 2-15,0 1 3 16,3-1 8-16,6-1-2 16,0 1 13-16,5 1-9 15,2-2 3-15,4 1 2 16,5-2-5-16,0-2 8 15,5-3-1-15,0-3-1 0,3-2 1 16,1-3-2-16,-12 1-4 31,-12-1 0-31,1 2-8 0,36 0-4 0,-7 0-30 16,-5 2-39-16,-19-4 44 16</inkml:trace>
  <inkml:trace contextRef="#ctx0" brushRef="#br0" timeOffset="16212.79">4110 11036 1528 0,'2'0'548'0,"-2"0"-460"16,0 2-69-16,0-2-41 16,0 0 0-16,0 0 3 0,3 11 2 15,2 13 8-15,8 33 3 16,-10-23 3-16,2 7 4 16,-1 5 4-16,5 2 2 15,1-2-8-15,3-1 6 16,4-3 3-16,-2-1-8 15,0 0 1-15,1 1 1 16,-1 0-5-16,-2-3 4 16,-4-2 5-16,0-5-4 15,-2-4 5-15,1-4 1 0,-1-4 3 16,-3-3-5-16,5-4 2 16,-6-2-7-16,2-7 2 15,-2-1 7-15,0-1 20 16,-3-2 24-16,0 0 26 15,0-1 7-15,0 0-14 16,0 0-9-16,3-6-38 16,2-7-10-16,31-34-9 15,-27 27-3-15,1-5-9 16,-2-6 4-16,3-8 1 16,1-7-10-16,2-11 6 15,2 1-3-15,-1-1-2 16,-1 6 3-16,-2 10 6 15,-2 3 0-15,-2 5 11 16,4-1-7-16,-4 2 9 0,1 3 3 16,-1 4 1-16,-5 4 11 15,1 5 7-15,-2 2 1 16,-1 5 0-16,2 1-6 16,-1 4-20-16,-2 1-2 15,0 1-31-15,0 2-17 16,-1 1-31-16,0 0-28 15,0 0-65-15,-1 0-9 0,1 0 103 16</inkml:trace>
  <inkml:trace contextRef="#ctx0" brushRef="#br0" timeOffset="17613.21">650 11259 914 0,'-29'29'407'0,"29"-29"-202"16,-2-3-91-16,1 1-73 15,0 1-15-15,0 0 4 16,-1 0-1-16,1 0 23 16,0-1 6-16,0 1-3 15,0 0 5-15,0 0-15 16,0 0-16-16,1 0-14 15,0-1-7-15,0 2-9 16,0 0 7-16,0 0-8 0,0 0 2 16,0 0-6-16,0 0-11 15,0 0 1-15,-2 0-1 16,1 0 1-16,-1 21 2 16,-3 38 13-16,2-28 1 15,1 4 10-15,0-1-4 16,2 4-7-16,2 3 0 0,0 4-18 15,-2 3-9-15,-4 3-156 16,-1-2-157-16,-2-7 211 16</inkml:trace>
  <inkml:trace contextRef="#ctx0" brushRef="#br0" timeOffset="18979.41">669 11323 1178 0,'-1'0'442'0,"-1"0"-331"15,1 0-62-15,0 0-27 16,1 0 4-16,0 0 10 16,0 0 11-16,-1 0 32 15,0 0-1-15,0 0-13 16,-1-1-15-16,1 0-34 16,0 0-9-16,-3-7-8 15,-5-1 1-15,4 2 9 16,-30-28 6-16,33 32 5 15,-1-1 4-15,2 3-12 16,1 0-2-16,-1 1-8 16,1 0-9-16,-1 0-4 0,0 0-8 15,0 0 2-15,0 6 6 16,-4 17 7-16,-2 29 2 16,8-25 4-16,3 1-1 15,0 5 3-15,1 3-6 16,-2 0 5-16,3 4-3 15,-2-5-7-15,0-4 8 16,0-4-7-16,-4-4 7 0,2-2 2 16,-2 0 0-16,0 0 0 15,-1 1-3-15,-2-1-1 16,1 1-5-16,0-1 1 16,-3-1 5-16,3-3 2 15,2-1 3-15,0 1 1 16,2-1-5-16,-1 2 0 15,1-2-3-15,-2-2 1 16,-2-2-2-16,0-7 0 16,2 6 4-16,-1-3 0 15,1-3 3-15,1 1-3 16,-1-3-1-16,1-3-3 16,-1 0 0-16,0 0 8 15,0 0 15-15,0-1 19 16,0-1 5-16,0 1-8 0,0 0-10 15,0 0-22-15,0 0 0 16,1 0-1-16,10-4-6 16,-2 2 2-16,0-1-5 15,30-10 8-15,-28 11 2 16,-1-2 3-16,2-1-5 16,-1 0-7-16,2 1 0 15,5 2-3-15,2-2 4 16,1 1 3-16,1 0-7 0,-4-3-32 15,-1 1-22-15,-3-3-56 16,1-5-9-16,-6-1 78 16</inkml:trace>
  <inkml:trace contextRef="#ctx0" brushRef="#br0" timeOffset="19636.62">700 11600 1339 0,'-43'-42'480'0,"43"39"-408"16,0 1-38-16,0 2-21 15,0 0-10-15,0 0-5 16,0 0 4-16,0 0 3 16,0 0 8-16,-1 0 22 15,0 0-2-15,1 0 8 16,0 0 2-16,0-1-20 16,0 0 1-16,0-1-7 15,0 1 2-15,0 0 12 16,0 0-1-16,0 0 3 15,0 0-13-15,1 0-9 16,5-2-8-16,4 0-5 16,-1-1 5-16,3 0-3 15,31-12 9-15,-28 11 11 0,2 3-5 16,5 0 6-16,3 1 3 16,-2-2-13-16,-1 3 4 15,-8-4-6-15,-3 3 2 16,-3 4-1-16,-2-3-4 15,-1 0 4-15,1-3-10 16,-6-4 5-16,18 5 0 16,-14-3-21-16,-1 4-18 15,10 2-89-15,-8-3-32 0,28-1 90 16</inkml:trace>
  <inkml:trace contextRef="#ctx0" brushRef="#br0" timeOffset="20546.91">693 11229 1373 0,'-28'1'496'0,"28"-1"-410"15,0 0-40-15,0 0-19 16,0 0-7-16,0 0-10 16,-1 0 14-16,1 0 29 15,0 0 18-15,0 0 29 16,0 0-4-16,0 0-25 15,0 0-14-15,0 0-36 16,0-1 0-16,0 0-14 16,0 0-7-16,0-1 2 15,0 1-6-15,0 0 3 16,0 0-1-16,0 0-2 16,0 0 5-16,0 0-5 15,0-1-2-15,0 1-7 16,0 0-12-16,0 0-12 0,0 0-3 15,-1 0 5-15,0-1 10 16,0 1 19-16,-1 0 6 16,-6-5 7-16,-1 1 1 15,0 0 10-15,-29-16 7 16,29 19-15-16,-1 0-2 16,1 1-8-16,0 1-3 0,4-2 7 15,1 2 5-15,4-1 14 16,-1 0-4-16,1 1-3 15,0-1 2-15,0 0-17 16,0 1 1-16,0 0 5 16,9 0-5-16,7 1 2 15,31 6-2-15,-25-3-3 16,4-1 0-16,1 0-3 16,1 1 3-16,1-3 0 15,-1 0 1-15,1-2 5 16,-3-1 0-16,-3 2 4 15,-6-2 4-15,-5 1-2 16,-1 2 2-16,-5-1-8 16,8 0 0-16,3 2-7 15,-2-2-1-15,3 0-3 16,-3-2-5-16,2 2-15 0,1 0-28 16,8 0-99-16,3 2 98 15</inkml:trace>
  <inkml:trace contextRef="#ctx0" brushRef="#br0" timeOffset="35368.79">6771 9547 1359 0,'-4'-4'485'0,"0"-5"-420"16,0-3-29-16,2 2-12 16,1-4-4-16,1-1 5 15,1-1 2-15,-1-4 2 16,2-1-7-16,-2-2 1 15,-3-5-10-15,1-12-5 16,-1-10-3-16,0-10-5 16,0-3 3-16,3-1 3 15,-1 1 8-15,4 2 6 0,0 1-3 16,3-1-4-16,0 3-6 16,-5 2-7-16,2-3-3 15,-6 5 0-15,-1 1 2 16,-3 1 2-16,0 5 9 15,3 4 2-15,0 4-10 16,7 4 0-16,-2 3-2 16,1 2 1-16,-2 5 7 0,2 7 1 15,1 4-8-15,0 9 2 16,2-1-1-16,-2 5-12 16,3 0-5-16,-1-2-8 15,-5 3 3-15,0-1 11 16,0 0 16-16,0 1 15 15,0-1 1-15,0 0-3 16,0-1-5-16,0 1-15 16,0 0 0-16,0 0 1 15,2-4-1-15,4-7 5 16,2-1 6-16,26-28 15 16,-30 28 8-16,-1 3 11 15,-2-1 2-15,1 1-16 16,-2-3-5-16,0 3-13 15,-2-2-10-15,1 4-2 16,-1 2-6-16,0 2-6 0,-1 0 2 16,2 3-3-16,0 0 0 15,0 0-3-15,0 0-14 16,0-1-13-16,-1 1 1 16,1 0 1-16,0-1 8 15,-1-3-6-15,0 1 3 16,-2-3 8-16,2-1 4 0,-1-3 18 15,2 3 6-15,0 1 7 16,0 2 0-16,0 2 6 16,1 1-10-16,0 0-5 15,0 0 2-15,-1 1-5 16,0 0 1-16,-1 0-5 16,1 0 2-16,0 0 7 15,-16 4 6-15,-34 43 3 16,27 4-5-16,-2 14-5 15,-2 3 1-15,2-8-1 16,3-8-4-16,6-20 4 16,5-10-4-16,10-14-3 15,1-4 5-15,1-3-3 16,0-1-6-16,0 0 3 16,0 0 7-16,0-6 2 15,7-21 8-15,22-35 9 16,-6 27-9-16,-4-2 1 0,2 1 0 15,-4 4-4-15,-3 0-5 16,1 8-2-16,-2 6 4 16,-10 4 8-16,0 6 15 15,-3 6 18-15,-3 0-7 16,3 5-5-16,0-2-16 16,0 0-16-16,0 0-5 0,10 11-2 15,10 12-3-15,37 36 3 16,-27-26-2-16,2 1-23 15,3-1-14-15,-3 1-58 16,-2-4 148-16</inkml:trace>
  <inkml:trace contextRef="#ctx0" brushRef="#br0" timeOffset="37025.55">6063 8806 1398 0,'-28'45'483'0,"31"-45"-446"16,2 2-35-16,5 1-11 0,-1 3-11 15,5-4-4-15,-1 1 10 16,4-3 4-16,-4-3 6 16,0 1 4-16,-3 1 0 15,-1-3 3-15,-3 2 7 16,3 0 1-16,0-3 0 16,2 3-10-16,2-1-6 15,-1-2 0-15,-1-1-12 16,-3 0 21-16,4 1 2 0,-4-2 5 15,0 6 11-15,0-5-16 16,-4 1 2-16,2 2-8 16,-1-5 2-16,-4 4 9 15,1 2-6-15,-2 1 7 16,-1 0 2-16,0 1-6 16,0-2 9-16,0 1-2 15,0 0 1-15,-1 0 13 16,1 0-2-16,0 0-1 15,-5-3-10-15,-4-2-13 16,1 2-9-16,-35-17 0 16,35 19 4-16,-2-1-1 15,1 1 4-15,6 1 5 16,-7 0 0-16,9 1 1 16,-5-1 3-16,3 1-7 0,3 0 0 15,0 0 1-15,0 0-5 16,0 0-3-16,-1 0 3 15,1 0-2-15,-7 0 1 16,2 0 14-16,1 0-1 16,-1 0 1-16,3 0 1 15,-2 0-16-15,1 0 4 0,0 0 2 16,-1 1 3 0,2 0-4-16,-3 1-6 0,1-1-2 15,0 2 1-15,-2 0 10 16,0 1-3-16,0-1 2 15,-1 2 0-15,3-3-7 16,3-2-2-16,1 0 2 16,0 0-6-16,-4 5 6 15,0 2 7-15,2-3-4 16,-1 2 6-16,1 1-6 16,2-6-6-16,-1 6-2 15,-1-1-2-15,2-1 8 16,0 0 4-16,1 0-4 15,1 0 4-15,0 0-7 16,0 1-4-16,2-2 9 16,1 3-8-16,1 0 8 15,8 0 5-15,32 28-1 16,-29-31 4-16,-1-1-5 0,9 1 1 16,-3 0-5-16,-2 0 2 15,7 1-5-15,-10-4 4 16,8 0 7-16,1-1-8 15,-3-1 8-15,2-1-2 16,-10 1-6-16,-2 1 4 16,-6 0-3-16,-4-1-11 15,-2-1 3-15,0 2-15 0,-1-1-34 16,0 0 119-16,-1 0-63 16</inkml:trace>
  <inkml:trace contextRef="#ctx0" brushRef="#br0" timeOffset="37767.55">6322 8685 1426 0,'8'31'492'0,"-8"-31"-466"16,2 0-13-16,-2-1-13 0,0 1-2 15,0 0 11-15,0-2 11 16,0 2 32-16,0-1 12 16,0 1 8-16,0 0-4 15,0 0-36-15,0 0-6 16,4 0-26-16,11 0-2 16,1 0 6-16,30-3-4 15,-26-1 13-15,1 1-6 16,6-3 1-16,2 3-5 0,5-4-1 15,-1 3 6-15,-3 1-9 16,-8-1 3-16,-8 1-19 16,-4-2-30-16,1 2-10 15,-1-4 28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4-05T15:59:49.0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7 3069 1047 0,'93'-12'370'0,"-80"15"-339"16,0-1 0-16,-3 0-4 15,-1-2 12-15,-9-1 59 16,0-3 29-16,-4-5 46 15,-8 0-22-15,-2-7-47 16,-5-3-34-16,-9-5-51 16,-1-2 3-16,-3 2-6 15,4 2 9-15,2 1 5 16,3 6-5-16,2 0-3 16,-1 5-7-16,4 3-23 15,-3 1 4-15,0 7-19 16,0 0 0-16,2 11-4 15,-1 4-3-15,4 9 9 16,0 3-3-16,2 5 18 16,7 3-3-16,0 1-1 15,4 5 5-15,4 5 0 0,-1 2 3 16,1 1 3-16,3 0-2 16,4-4-1-16,0 1-1 15,0 1 6-15,3 0 1 16,-4-8-1-16,1 0-5 15,2-4 1-15,-7 0 0 16,2 1 6-16,-2 1-1 0,2 2-2 16,-1 3 0-1,1 1-4-15,1-3 3 0,-3 2 0 16,1-5 6-16,-3-2-6 16,0-4 3-16,-2-9-4 15,0-2-8-15,-2-10 0 16,0 0-4-16,3-8-34 15,-4-3-22-15,2-8-63 16,-1-11-151-16,0-9 192 16</inkml:trace>
  <inkml:trace contextRef="#ctx0" brushRef="#br0" timeOffset="416.51">1483 3517 1153 0,'-66'-5'553'0,"66"2"-65"16,1 2-475-16,0 0-6 15,-1 1-17-15,0 0-5 0,0 0 0 16,-1 0 10-16,0 0 16 16,1 0 8-16,0 0 3 15,0 0 0-15,0 0-16 16,0 0-7-16,0 0 10 16,0 0-13-16,0 0 9 15,3 0 2-15,10 1-12 16,7 1 8-16,38 5-1 15,-24-7 0-15,6 0 4 16,4 0 0-16,-1 0-6 16,-3 0-6-16,-7 5-9 15,-4-2-3-15,-8 6-14 16,-1-1-25-16,-8-4 39 16</inkml:trace>
  <inkml:trace contextRef="#ctx0" brushRef="#br0" timeOffset="1767.05">2050 3874 1145 0,'-6'65'415'0,"8"-62"-313"16,1 0-106 0,-2-2 0-16,-1-1 0 0,0 0-4 15,0 0 20-15,0 0 2 0,0 0 17 16,0 0 0-16,0 1-6 16,1 3-1-16,1 2-19 15,1-1 9-15,-1 3-9 16,0 3 2-16,0-1 1 15,11 31-3-15,-11-30-3 16,-2 1-2-16,0-2 2 16,2 2-3-16,-2-2 5 15,1-1-1-15,0-2 3 16,0-2 5-16,0-2 2 16,-1-1 5-16,0-2-3 15,0 0 2-15,0 0 14 16,0 0 0-16,0 0 16 15,0-1-6-15,0 0-6 16,0 0 13-16,0 0-13 16,0 0 4-16,0-7-9 0,0-10-17 15,4-31-8-15,0 26-1 16,3 0-2-16,-1 2 0 16,1 2 2-16,0 3-1 15,0 2-1-15,0 1 2 16,2-2-2-16,-1 1 0 15,1-1-1-15,2 2 1 0,-1 2-1 16,-1-1-2 0,2 5-2-16,-1 0-3 0,-2 4-7 15,5 2 6-15,-3 2-13 16,2 1 1-16,-2 6 1 16,-3 1-9-16,2-1 14 15,-4 1 2-15,-1 0 2 16,-1 0 9-16,-3 1 0 15,0 1 0-15,0-3 5 16,2 1-6-16,1-1 0 16,3 1 1-16,0-1 0 15,-4-1 1-15,3-2-2 16,-3 1-1-16,-2-4-7 16,2-2 5-16,-2 0 3 15,0-1-1-15,0 0 10 16,0 0 5-16,0-1 5 0,0 1-13 15,4-5 4-15,-3-5-9 16,2 1-1-16,37-26 8 16,-32 25-7-16,-1 3 8 15,4 3-6-15,-6-6-3 16,5 5-2-16,1 1 2 16,-5-2-4-16,5 2 3 15,-4 2-1-15,2-1-1 16,5 2 5-16,0 2 1 15,0 0-9-15,0 1-6 0,-1 6-5 16,-2-2 1-16,2 7 16 16,0 1-3-16,0 4 0 15,1 5 6-15,-1-2-3 16,0 2 2-16,0-2 0 16,-2-1-7-16,-1 2-1 15,-2-2-2-15,-3 2 2 16,-1-1 4-16,-1-1-5 15,0 1 1-15,-2-6-13 16,-1-4-9-16,0-5-34 16,1-5-95-16,4-11 110 15</inkml:trace>
  <inkml:trace contextRef="#ctx0" brushRef="#br0" timeOffset="2615.71">3004 3864 1147 0,'57'-34'423'16,"-57"33"-315"-16,-1 0-98 16,-3-2-10-16,3 2 0 15,0 0 11-15,0 0 26 16,0 0 17-16,-1-1 17 15,1 1-7-15,0 0-16 16,0 0-18-16,0 0-20 16,0 0-4-16,-7 0-7 15,-3-1 4-15,1 4-2 16,-28 9-3-16,29-3 2 0,2 0 0 16,-1-3-6-16,2 4 9 15,0-1-8-15,-2 2-2 16,5 4 7-16,-1 1-1 15,3-1-2-15,1-5 1 32,0-4-4-32,1 0 2 0,3 12-7 0,-1-1 3 0,2-1 4 15,3-7-9-15,-3-2 15 16,5-2 1-16,-2-4-7 16,0 0 6-16,2-4 2 15,1-1-3-15,-1-3 10 16,0-2 0-16,-2 1 0 15,-2-2-2-15,-1 3-3 16,-2 1-2-16,0 0 6 16,-2 3 2-16,-1-3 8 15,1 0 4-15,-1 0 1 16,0-1 0-16,1-1 2 16,-1 1 0-16,1-3-2 15,-1 3 0-15,0 3-12 16,0 1-5-16,0 3-8 15,0 0 0-15,0-1-3 16,0 1-11-16,0 0-7 0,0 1-1 16,0 0-2-16,0 0 11 15,0 0 10-15,6 2-2 16,4 4 5-16,2 1 7 16,27 22-7-16,-29-19 1 15,1-3-7-15,-2 0-12 16,0 1 0-16,0-1-9 15,2 1-5-15,0 3-13 0,-1 6-82 16,-2 2 87 0</inkml:trace>
  <inkml:trace contextRef="#ctx0" brushRef="#br0" timeOffset="3084.76">3689 3734 1237 0,'0'1'438'16,"2"2"-367"-16,-5-3-80 15,3 0-14-15,0 0-27 0,-1 0-2 16,0 2 17-16,-3 4 36 15,0 1 47-15,-1-3 21 16,-3 0-12-16,-2 6-22 16,-33 30-22-16,29-25-13 15,0 6 6-15,-3-1-10 16,2 3 10-16,1-1-9 16,0-2-3-16,3 1-8 15,-1-2-33-15,2-6-123 16,0 0-111-16,1-6 168 15</inkml:trace>
  <inkml:trace contextRef="#ctx0" brushRef="#br0" timeOffset="3586.97">3479 3760 1457 0,'12'-32'519'0,"-13"32"-440"15,1 2-98-15,0-2-9 16,0 0-5-16,0-2 13 0,0 2 20 16,0 0 12-16,-1 0 13 15,1 0-14-15,0-1-3 16,0 1 4-16,0 0-23 15,0 0 15-15,0 0-3 16,0 0-7-16,0 0 13 16,0 0-7-16,0 1 0 15,3 9 2-15,4 2-2 16,30 29 2-16,-29-31 3 16,1-1-5-16,2 5-2 15,-1-4 5-15,3 4 0 16,-2 1-1-16,2-6-2 15,-2 4-2-15,1 0 3 16,-3-4 0-16,3-2 11 16,-2 0 0-16,-2-4-7 15,4 2 1-15,-4 0-6 0,1 0-1 16,-1-1-3-16,-1 0 1 16,3 1-5-16,-3 0-8 15,1 2-16-15,-2-2-16 16,-9 2 29-16</inkml:trace>
  <inkml:trace contextRef="#ctx0" brushRef="#br0" timeOffset="4632.64">4599 3872 1282 0,'-49'-2'471'0,"53"-2"-357"15,0 1-92-15,3-1-23 16,3-3 3-16,-1 4-6 16,1-1 4-16,2-1 11 15,-2 2-10-15,2 0 4 16,1 3-4-16,5 0 0 15,-3 2 0-15,0-4 4 16,-1 0 4-16,-1 1-2 16,6 0 10-16,-1 1-4 15,2-2-5-15,4-1-6 16,-1 2 2-16,3 0-1 0,-3 0 0 16,-6 1-2-16,-1-3-1 15,-2 3-1-15,-3 0-1 16,1 0 5-16,-4-1-3 15,0 1-10-15,-1 1 5 16,-4-1-15-16,1 2-9 16,-4-4 24-16</inkml:trace>
  <inkml:trace contextRef="#ctx0" brushRef="#br0" timeOffset="5265.39">4477 3504 1310 0,'13'64'464'16,"-8"-64"-391"-16,7 1-84 16,1 0 3-16,2-1-2 15,0 2 7-15,-3-2 15 16,-2-2-4-16,2 1 12 16,-2 0-1-16,5 2-10 15,0 0 7-15,1 2-16 16,0-2 1-16,-1 0 8 0,0 1-9 15,5 1 8-15,-2-3-7 16,1 0-1-16,2 0-5 16,-8 0-12-16,4-1-8 15,-2-3 13-15</inkml:trace>
  <inkml:trace contextRef="#ctx0" brushRef="#br0" timeOffset="7034.06">7006 3174 1297 0,'0'0'452'0,"-1"0"-431"15,-3 0-72-15,3 0-2 16,0 0-2-16,0 0 54 16,-14-1 46-16,-5 0 28 15,-29-1 3-15,27 2-21 0,2 2-20 16,-3 3-26-1,-1 0-1-15,-1-2-5 0,0 3 4 16,-1-2-2-16,2-2 0 16,-1 1 12-16,2 1-3 15,-2-1 2-15,-3 0-6 16,-5-2-4-16,-3-1 4 16,6 2 0-16,5 5 6 15,5-1-3-15,4-3-8 0,1 5-2 16,1 0-2-16,-1 5-1 15,0 4-2-15,2-1 2 16,-2 1-2-16,3 0-4 16,3-1 3-16,2-1-9 15,5 5 6-15,2-1-1 16,1 4-3-16,2 5 11 16,4 2-6-16,3 3 6 15,2-2 6-15,2 1-4 16,2-4 3-16,1-6 2 15,-1 0-3-15,4-6 0 16,3-1 4-16,6-1 2 16,0-2-4-16,3-4 4 15,0-4 1-15,-5-1-8 16,6-2 10-16,1-3-2 16,3-4 1-16,7-2 3 0,3-4-8 15,1-1 8-15,0 1-7 16,-1-1 2-16,-4 3 6 15,-7-2-15-15,-1 2 2 16,-12-2-4-16,-7-2-11 16,-6 2 5-16,-6-1-13 15,-4 3-40-15,2 4-37 16,-4 0 55-16</inkml:trace>
  <inkml:trace contextRef="#ctx0" brushRef="#br0" timeOffset="7686.88">6103 4083 1462 0,'-54'52'539'0,"60"-49"-407"16,3-3-137-16,8 3-26 15,6-1 17-15,7-2 20 16,-1 2 1-16,4-4 0 16,0 2-3-16,6 0-1 15,7 2 1-15,6-1 1 16,2-1-3-16,7 0 2 16,2-3 1-16,-2 1 2 15,0 2 8-15,0-1-2 16,2 1-2-16,3 3 4 15,2 1-9-15,0 2 5 0,0-1 0 16,-8 0-8-16,-1-2 4 16,-7-1-11-16,-3-2 4 15,0-4-7-15,-9 1-11 16,-11 0-10-16,-7 3-17 16,-15 6-209-16,-11 6 182 15</inkml:trace>
  <inkml:trace contextRef="#ctx0" brushRef="#br0" timeOffset="8269.9">6652 4968 1418 0,'58'27'507'0,"-55"-32"-431"16,-2 0-62-16,5 2 2 15,-6 0-15-15,0 2 10 0,-1 0 25 16,0 0-8-16,0 1 5 15,-1 0-4-15,1 0-28 16,0 0 1-16,-5 2 2 16,-7 7-2-16,-37 43 0 15,27-28 5-15,-1 2-1 16,0-2-6-16,2-1-1 16,3 0 1-16,3-3 0 15,-1-1 1-15,4-3 0 16,-1-4-6-16,3-2-10 15,3-2-4-15,1-3-9 16,0-2-10-16,1-3-5 16,-2-3-19-16,0-4-55 15,-1-2-34-15,2-13 89 16</inkml:trace>
  <inkml:trace contextRef="#ctx0" brushRef="#br0" timeOffset="8805.7">6451 4712 1404 0,'0'-1'530'0,"0"-1"-383"15,0 1-114-15,0 0-30 16,0 0-3-16,0 0-4 16,0 0 9-16,0 0 5 15,0-1-4-15,0 1 8 16,0 0-5-16,0 0 0 16,0 1 5-16,7 1-7 15,3 3-2-15,3-1-1 16,31 44-4-16,-28-24 0 15,4-1 5-15,2 6-9 16,-3 2 4-16,3 0 4 16,-2 0-3-16,-4-5 7 0,-2 2-3 15,0-2 0-15,0 0 2 16,-2 2-3-16,4-2-3 16,1-3-1-16,-2-1-1 15,-4-5 5-15,5-2 7 16,-5-3 0-16,1 0 7 15,2-3-1-15,-2 1-7 16,-1-2 1-16,0 1-11 0,-1 0-2 16,-3-2-4-16,-1 0-3 15,-1-3 5-15,-2-1-9 16,-1 0 7-16,-2-2-27 16,0 0-26-16,0 0 40 15</inkml:trace>
  <inkml:trace contextRef="#ctx0" brushRef="#br0" timeOffset="10377.74">7173 5221 961 0,'-1'-1'453'16,"0"0"-95"-16,0 0-319 0,0 0-42 15,-1 0 0-15,1-1 6 16,0 1 2-16,0 0 6 15,0 0 14-15,0 0-9 16,-1 0 5-16,1 1-5 16,0 0-13-16,0 0-3 15,0 0-11-15,0 0 0 16,0 0-4-16,-1 1 7 16,0 14 6-16,1 1-4 15,4 30 4-15,3-32-2 16,-2-5 2-16,-1 0 6 15,1-1 1-15,-2-3 3 16,4 1-2-16,-2 1-2 16,0-3 2-16,-3 0-4 0,2 0-1 15,-3-4 1-15,0 0-3 16,0 0 9-16,0 0-1 16,0 0 6-16,0 0 9 15,0 0-6-15,0 0 7 16,0 0-4-16,-1 0-1 15,0 0 1-15,0 0 1 16,1 0 2-16,0-1-5 16,-1 0 1-16,0 0-11 0,-1 0 2 15,1 0-1-15,0-1-3 16,0 1 3-16,0 0-5 16,0 0 5-16,-1-7 4 15,1-1-6-15,0-1 4 16,1 4-9-16,0 0-5 15,0 1 5-15,0-1-4 16,1-2-3-16,0-1 0 16,1-1-1-16,2-4 0 15,16-26 7-15,-16 28 9 16,2 1 0-16,-5 2 3 16,-1 5-9-16,5 3-13 15,-5-2-8-15,0 3-7 16,0 0 2-16,0 0-5 15,0 0 8-15,0 0 8 16,0 0-2-16,7 12 12 0,0 2-6 16,16 32 1-16,-19-31 3 15,1 1-1-15,0-1 2 16,-4-2 2-16,0-1 0 16,1 0 8-16,1-1 2 15,0 1-6-15,2-5-3 16,-2-1 0-16,-1-3-2 15,1-2 0-15,-3-1 9 0,0 0-13 16,0-1 3-16,0 0 8 16,0 0 1-16,0-2 3 15,3-10-1-15,6-4-6 16,29-26 0-16,-28 31 3 16,0-1 2-16,-1 4-6 15,-1 1-2-15,-2 1-1 16,0 4 2-16,-4-1 4 15,3 4 0-15,-3 0-4 16,-2 0-3-16,0 0 2 16,0 0-1-16,0 0 2 15,0 0 1-15,7 4-3 16,-1-1 0-16,0 2 4 16,-1-1 3-16,0-2-2 15,1 3 4-15,-3 6-7 16,1-1-2-16,27 28-2 15,-30-29-9-15,0-6 1 0,0 0-10 16,0-1-74-16,-1-2-137 16,-1 0 151-16</inkml:trace>
  <inkml:trace contextRef="#ctx0" brushRef="#br0" timeOffset="10854.67">7585 5231 1269 0,'29'-36'511'0,"-31"37"-251"15,6 1-265-15,2 4 0 16,-4 0-2-16,3-4-1 16,-1 5 6-16,-2 3 0 15,4 1-1-15,-2 4 1 16,-3 1 1-16,1-2-4 0,-2 2 4 16,0-3 3-16,4-1-5 15,-3-3 3-15,2 1-8 16,5-2-8-16,-3-4-43 15,-2-2-116-15,9 1 118 16</inkml:trace>
  <inkml:trace contextRef="#ctx0" brushRef="#br0" timeOffset="11450.42">7735 5323 1406 0,'0'-1'484'0,"0"-1"-454"0,0 1-23 16,1 0-8-16,1 0-7 15,-1 0 4-15,0 0 1 16,2 0 0-16,-2-1 5 16,1 2-1-16,0 0-1 0,-2 0 2 15,0 0-7-15,2 0 2 16,-2 0 1-16,1 0 5 16,-1 0 4-16,1 0-2 15,1 2-5-15,-1-2-6 16,2 1 6-16,-1-1 1 15,-1 0 9-15,0 0-4 16,3-1 2-16,1-3-3 16,-1 1-1-16,4-1 6 15,-1-6-8-15,1-1 6 16,31-28 0-16,-27 27-1 16,2 2-1-16,-1-1-4 15,0 2-6-15,0 3 1 16,-2-1-1-16,3 6-3 15,0 0 3-15,2 3-10 16,0 0 3-16,-1 5 10 0,0 5-4 16,-6-2 10-16,2 5-5 15,-2 0-6-15,0 0 8 16,0 6-5-16,3-4-1 16,-3-2-1-16,3 2-7 15,2-4-18-15,-9-4-42 16,1-8 49-16</inkml:trace>
  <inkml:trace contextRef="#ctx0" brushRef="#br0" timeOffset="11751.85">7534 4962 1593 0,'-2'30'590'0,"7"-25"-384"15,7 7-322-15,6 0 190 16</inkml:trace>
  <inkml:trace contextRef="#ctx0" brushRef="#br0" timeOffset="39058.89">1211 6401 1068 0,'1'0'418'0,"-1"0"-307"16,0 0-51-16,0 0-47 0,0 0-20 16,1 0-1-16,-1 0 4 15,1 0 6-15,2 4 11 16,4 9 3-16,1 5-9 16,9 42-1-16,-17-23-4 15,-3 11-2-15,0 2 3 16,-1 3-5-16,3-1 6 15,0-7-2-15,2-6-2 16,3-11 4-16,-2-5-2 16,1-8 2-16,-3-3 2 0,0-7 6 15,2 1-4-15,-1-4 2 16,-1-2 5-16,0 0 6 16,0 0-2-16,0 0 4 15,0 0-10-15,0 0-3 16,0 0-3-16,0 0 1 15,0 0 4-15,0 0-7 16,0 0 4-16,0 0-4 16,0 0 6-16,7-1-7 15,5 1-4-15,4 0 0 16,28-1-1-16,-24 1 2 16,-1 0 5-16,3-2-4 15,-4 1-1-15,-2 0 6 16,-1 1-4-16,-3 0 3 0,5 1-6 15,1 0 1-15,2 0 2 16,-4 0-1-16,-1-1 4 16,-4 0-10-16,1-1-1 15,-1 1-2-15,1-1 0 16,-4 0-5-16,-2 0-6 16,-5-1-23-16,0 2-260 15,-2 0 219-15</inkml:trace>
  <inkml:trace contextRef="#ctx0" brushRef="#br0" timeOffset="39470.62">1292 6599 1535 0,'-57'55'514'0,"57"-55"-520"16,0 3-19-16,5 1 5 0,-5-4-1 15,0 0 14-15,0 0 8 16,11 1 0-16,3-1 6 15,25-1 2-15,-25 2-1 16,4-2 0-16,2 1-5 16,5 1 1-16,2-3-1 15,-2 3-3-15,-1-1-1 16,3-2 1-16,-5 3-1 0,-2-1-2 16,1 2 2-16,-6 0-17 15,-2 0-9-15,-5-2-77 16,-5-6-203-16,-8-1 208 15</inkml:trace>
  <inkml:trace contextRef="#ctx0" brushRef="#br0" timeOffset="39752.87">1280 6432 988 0,'-36'-38'490'15,"39"38"-25"-15,7 0-462 0,3 0-3 16,11 2 0-16,1 0 0 16,0 1 3-16,2 0 0 15,-6-1-2-15,3 2 3 16,0-2-5-16,-1-2-4 15,2 0-10-15,-3-2-4 16,4 0-31-16,-2 0-51 16,0 1 67-16</inkml:trace>
  <inkml:trace contextRef="#ctx0" brushRef="#br0" timeOffset="41040.89">1780 6901 533 0,'72'90'201'0,"-68"-82"-152"16,-3 0-32-16,-1 0-9 15,3 0 10-15,-3-5 23 16,3 1 13-16,2-3 22 16,-7-1 10-16,1 0-8 15,0 0-9-15,0 0-29 16,0 0-17-16,1 0-22 16,-1 0-1-16,1 0-6 15,0 0-3-15,0 0-4 16,0 0-1-16,0 0 2 15,0 0 14-15,0-1 19 16,0 0 0-16,0 0 13 16,0 0-9-16,2-13-3 15,0 4 7-15,9-27-1 0,-7 30-9 16,2 3-3-16,0 1-6 16,-3-1-9-16,-3 1 1 15,4 1-3-15,-4 0-4 16,0 2-6-16,0 0 4 15,0 0 5-15,0 0-2 16,15 3 8-16,0-1-7 16,27 8-2-16,-29-5 4 15,-4 0 1-15,-1 2 5 16,-1-2 4-16,-1 3-5 0,1 0-4 16,0 3 1-16,0-3-1 15,0-1 2-15,-3-4 5 16,1 0 5-16,-2-3 4 15,-3-2 5-15,0 1 19 16,0 0 3-16,0 0 4 16,0 0 9-16,0 0-19 15,0 0 2-15,0-1-11 16,0 1-8-16,4-2-2 16,2-2-18-16,-1 2 0 15,0-1 4-15,-3 3-4 16,2-1 9-16,-3 1 0 15,5-1-8-15,3 2-1 16,1 2 0-16,3 2-1 16,26 19-10-16,-30-14-7 0,-1 0-28 15,-2-5-206-15,-1 0 180 16</inkml:trace>
  <inkml:trace contextRef="#ctx0" brushRef="#br0" timeOffset="41822.58">2338 6936 870 0,'59'61'363'0,"-59"-60"-190"15,0-1-145-15,-1 0-14 16,1 0-5-16,0 0 1 0,0 0 17 15,0 0 4-15,0 0-7 16,-1 0-4-16,-1 0-16 16,1 0-5-16,-2 10-13 15,-1 4-5-15,-4 29-3 16,9-31-1-16,4-5 5 16,-2-3 8-16,1-4 6 15,-4 0 3-15,0-1 12 16,0 0-8-16,0-1-1 15,0 1 3-15,3-2 0 16,5-4 11-16,-4-4 13 16,3 6-1-16,24-29-1 15,-33 29-10-15,4 2-2 16,-2 0 12-16,-1 2 14 16,1-1 14-16,-1 2 7 0,1-1 0 15,0 1-10-15,0 0-12 16,0 0-18-16,0 0-6 15,0 0-19-15,0 0 3 16,0 0 4-16,0 0-10 16,0 0 10-16,0 0-6 15,4 6-6-15,10 6 7 16,29 26-9-16,-31-28-2 16,0-8-4-16,-2 1-19 0,5-7-135 15,1-6 122-15</inkml:trace>
  <inkml:trace contextRef="#ctx0" brushRef="#br0" timeOffset="42244.35">2912 6892 1146 0,'59'30'435'0,"-61"-27"-328"0,-4 3-79 15,0 3-14-15,-2 5-8 16,-2 1 1-16,0 4 3 16,-2-1 5-16,-1 2-21 15,-3 1 0-15,-1 0-1 16,2-1-12-16,1-4-22 15,6-1-23-15,-1-10-87 16,-1-2-79-16,-4-14 148 16</inkml:trace>
  <inkml:trace contextRef="#ctx0" brushRef="#br0" timeOffset="42573.46">2766 6966 1422 0,'29'-61'482'0,"-29"62"-466"0,3 1-24 15,0 3-3-15,-3-5 3 16,0 0 2-16,0 0 3 16,0 0 13-16,0 1 0 15,2 1 4-15,-1 2 5 16,0-2-4-16,-1-1-6 0,2 2-3 15,1 1 0-15,0 2-6 16,6 2-2-16,3 2 2 16,35 28 0-16,-30-25 1 15,5-2 3-15,2 4-7 16,-5-1 5-16,-1 1-11 16,-2 2 3-16,-3-4-10 15,1 4-9-15,-7-6 18 16</inkml:trace>
  <inkml:trace contextRef="#ctx0" brushRef="#br0" timeOffset="43509.49">3544 6881 1222 0,'-1'0'451'0,"0"0"-368"16,-1 0-38-16,1 0-20 16,0 0-8-16,0 0 0 0,0 0-2 15,1 0-4-15,0 0-4 16,0 0-2-16,0 0-8 16,3 3 1-16,12 4-4 15,30 9 2-15,-27-17 3 16,-1 1 3-16,2 0-2 15,2-1 0-15,-2 1-3 16,-2-2-11-16,-1 1-6 0,0 1-80 16,-4-2 71-1</inkml:trace>
  <inkml:trace contextRef="#ctx0" brushRef="#br0" timeOffset="43866.91">3622 6712 1081 0,'-42'28'506'0,"42"-28"-66"16,2 0-459-16,4 0-13 16,-6 0 6-16,0 0-2 15,15 0 18-15,4-1 8 0,30-2 5 16,-32 2-1-16,10 3-1 15,1 0-1-15,5-4-50 16,8-3 40-16</inkml:trace>
  <inkml:trace contextRef="#ctx0" brushRef="#br0" timeOffset="46123.25">5118 6179 1462 0,'39'-28'492'0,"-35"34"-487"0,-1 3-13 16,0 6-10-16,2 5 2 15,-4 10 6-15,0 6 2 16,-1 12 6-16,-2 5-2 15,1 7 14-15,1 3-1 16,3-6 3-16,1-1 0 16,-1-11-12-16,-1-5 6 15,2-5-1-15,-2-2 1 16,5-4 4-16,-4-4-8 0,2-6-1 16,1-4 1-16,-5-9-2 15,0 0 0-15,-1-5 3 16,0-1 7-16,-1-1 9 15,1 0 10-15,0 0 12 16,0 0-6-16,0-2-13 16,5-10 0-16,-1 1-12 15,17-27-6-15,-18 33 6 16,1-1-9-16,2 1 0 16,2-3 5-16,10-2-8 15,-1-2 3-15,6-3-1 16,-1 3-4-16,-5 2-1 15,2 0-1-15,-3 8 0 16,0 1 1-16,3 2-2 16,3 6-6-16,-1 3 0 0,3 0 0 15,-4 2 3-15,-2 1 8 16,-3-1 2-16,-3 2 3 16,-2-4 2-16,-2 0-5 15,-1 3-4-15,-2-3 0 16,6 6-5-16,-1 0 2 15,1 0-5-15,4 2-9 16,-5-3-21-16,1-2-37 0,7-10 52 16</inkml:trace>
  <inkml:trace contextRef="#ctx0" brushRef="#br0" timeOffset="46959.03">6493 6516 738 0,'1'0'304'16,"0"1"-153"-16,0 0-88 15,-1-1 28-15,-1 0 41 16,0 0 11-16,0-1-6 16,0 0-40-16,-12-1-40 15,-9-2-17-15,-31-3-18 16,29 5 4-16,0 2 0 16,1 0-1-16,3 1-7 0,-1 1-4 15,4 3-13-15,-3-1-1 16,3 1-4-16,-1 0 2 15,2 4-3-15,3-1 9 16,-3 5 0-16,0 3-14 16,-2 1 4-16,3 3-10 15,6 2-1-15,6-3 9 16,3 1-10-16,2 1 5 16,4-3-2-16,-2 3 8 0,8-1 18 15,3-1-5-15,0-3 6 16,2 2-5-16,-4-5-7 15,-2 0 4-15,9-2 1 16,3-2-2-16,6-4 5 16,1-1 1-16,3-4 5 15,0-2-3-15,0-3-3 16,-3-1 0-16,-5-1-9 16,-1 4 1-16,-9-3-6 15,-2 3-3-15,-7 3-14 16,-5-1-16-16,-1 4 25 15</inkml:trace>
  <inkml:trace contextRef="#ctx0" brushRef="#br0" timeOffset="47961.46">5066 7205 1168 0,'3'3'455'15,"3"-2"-258"-15,7 1-209 16,0 0 3-16,6 2 7 16,0-1 0-16,2 2 2 15,-3-5 7-15,0-1-2 16,4 2 3-16,4-1 2 0,9 3-3 15,8-1-10-15,-1-2 6 16,7-4-8-16,-1-2 1 16,-1 1 9-16,3-2 0 15,-2 1 10-15,2 1-2 16,-2 0-1-16,0 2-5 16,2 3-6-16,1 1 1 0,-1 3-2 15,-3-2-3-15,-2 2 4 16,-1-4 5-16,-6 0 5 15,0-1 1-15,-8-5 5 16,-5 1-4-16,-1-1 1 16,-5 2 1-16,0 1-8 15,1 0 0-15,0 2-4 16,-1-1 2-16,-2-1-9 16,2 3 4-16,-6-1-11 15,2 2-9-15,-3 8-1 16,-1-3-5-16,-3 9 14 15</inkml:trace>
  <inkml:trace contextRef="#ctx0" brushRef="#br0" timeOffset="48808.94">5408 7792 1208 0,'0'-62'423'0,"0"61"-381"15,0 1-38-15,0 0-12 16,0 0-3-16,0 0 19 16,0 0 17-16,0 0 27 15,0 0 14-15,-1 0-13 16,0 0-12-16,0 0-29 16,-1 0-12-16,1 0 4 15,-2 16 1-15,-46 37 0 16,29-30 0-16,-4 0-1 15,2 0-1-15,4-7 5 0,-1 3-4 16,5-4-3-16,3-3 2 16,0 0-11-16,1-4-1 15,3-3-9-15,0-1-7 16,0-4-59-16,7 1-45 16,0-1-153-16,-1-1-80 15,1 0 222-15</inkml:trace>
  <inkml:trace contextRef="#ctx0" brushRef="#br0" timeOffset="49237.79">5308 7546 1405 0,'7'-52'507'15,"-11"50"-428"-15,3 2-48 16,1 0-15-16,0 0-5 16,0 0-9-16,0 0 6 15,0 0 3-15,-1 0-7 16,0 0 2-16,1 0-14 16,0 0 4-16,0 0-2 15,0 0-6-15,2 7 10 0,5 14-6 16,18 35-5-16,-10-29 7 15,4-1 0-15,-1 0 5 16,4 1 1-16,1-1 0 16,0-2 3-16,0-1 1 15,-3-2 3-15,-4-4-7 16,-3 1-1-16,-2-4-2 0,0-2 2 16,-2 1 3-16,-2-2 0 15,-4-1 0-15,2-5-3 16,-3-1-1-16,-2-2-19 15,0-2-26-15,-1 0-170 16,0 0 149-16</inkml:trace>
  <inkml:trace contextRef="#ctx0" brushRef="#br0" timeOffset="50716.11">5769 7803 1102 0,'-1'0'388'0,"1"0"-356"0,0 0-29 16,1 3-22-16,2 9 0 15,0-3 2-15,-1 2 2 16,8 25 28-16,-6-30-2 15,-4 0 8-15,0-2-2 0,1 1-4 16,-1-1-5-16,1 0 4 16,-1-4-3-16,0 0-11 15,0 0 1-15,0 0-4 16,0 2 1-16,0 3-2 16,1 3-9-16,0-2-2 15,1 1 2-15,-2-3 18 16,0 0 15-16,0-1 25 15,0-3 5-15,0 2-4 16,0 0-4-16,0-2-19 16,0 0-7-16,0 1-8 15,0-1 2-15,0 0-10 16,0 1 2-16,0-1 6 16,0 0 4-16,0 0 20 15,0 0 12-15,0 0 1 16,0 0-5-16,0 0-10 15,0 0-15-15,0 0-3 0,0-1-6 16,0 0 2-16,0-1-3 16,0 1 1-16,0-1 1 15,2-5 3-15,-1 2-5 16,3-1-3-16,-1-3 1 16,2 0-11-16,-1 0 11 15,24-28-4-15,-21 28 0 16,0 2 3-16,0 0-1 15,-4 0 3-15,1 4-4 0,-3-1 6 16,0 3-4-16,-1 0-3 16,0 1 2-16,0 0-12 15,0 0 3-15,0 0-6 16,3 1 5-16,3 1 2 16,0 2 5-16,-2-1 3 15,2 2-2-15,-2 3-1 16,0-1-4-16,1 1 3 15,-2-2 0-15,2-1 4 16,-2 1-3-16,1-1-1 16,-2-2 7-16,1 1-1 15,-1 0 2-15,0 0 3 16,0 0-6-16,1 0 1 16,-1-1-1-16,1 2-2 0,-1-3 6 15,-2-2-3-15,0 0-3 16,0 0 3-16,0 0 4 15,1 0 0-15,1 0 7 16,2 0-2-16,-1-1-9 16,0 0 5-16,1-1-5 15,1-2-3-15,0 2-1 16,2-10-3-16,1 1 5 0,28-28 2 16,-26 31 1-16,1 0-7 15,3 2 0-15,-1 1-7 16,0 2 1-16,0 2 9 15,-6 1-4-15,3 1 8 16,-4 2-2-16,1 3 6 16,5 1 1-16,-2 3-2 15,-1 3 3-15,-1 2-9 16,-7 0-2-16,1-4-1 16,4 0 1-16,-7-4-1 15,3-2 1-15,0-1 0 16,-2-3-9-16,0-1-157 15,0-1 126-15</inkml:trace>
  <inkml:trace contextRef="#ctx0" brushRef="#br0" timeOffset="51102.5">6323 7840 1058 0,'73'-19'451'0,"-73"19"-195"16,-1 0-210-16,2 2-49 15,-1-2-4-15,0 0-9 16,0 0 1-16,-1 0 15 16,0 0 14-16,0 0 11 15,1 2 5-15,0 6-13 16,0-1-13-16,0 5-9 16,2 31-5-16,1-29-2 15,-1 0-3-15,0-4-10 16,-1 0-11-16,0-5-86 15,0-4-114-15,5-7 149 0</inkml:trace>
  <inkml:trace contextRef="#ctx0" brushRef="#br0" timeOffset="51774.69">6638 7834 940 0,'-2'2'411'15,"3"0"-121"-15,-4 6-322 16,1 2-6-16,4 2-1 15,-6 0 16-15,6-3 24 16,-3-2 12-16,-1-1 9 16,0-2-6-16,-2 4-22 15,4 1-4-15,-1 1-1 16,1-1 10-16,0-2 8 16,1-1 1-16,0-4-3 0,-1-1-2 15,0-1 2 1,0 0-3-16,0 0 2 15,0 0-3-15,0 0 5 0,0-1 15 16,0 0 21-16,0 0 10 16,0 0 13-16,0-1-9 15,0 1-7-15,0 0-9 16,0 0-14-16,0-1-6 16,2-7-13-16,-1-2-2 15,-1 2-10-15,9-30 5 0,-1 28 1 16,-3 0 3-16,0-1 2 15,1 2-9-15,-1 1-3 16,5 1-3-16,-4 3 0 16,0 0 5-16,2 4 0 15,2 1 2-15,2 1 1 16,1 3 4-16,0-1 0 16,-1 4 2-16,-3 1 0 15,0 3-6-15,1 1 3 16,1 2-2-16,-1 1-7 15,-1 0 8-15,-2 1-9 16,1 0 0-16,-2-1-4 16,-2 2-9-16,-2-7-133 15,0 0 111-15</inkml:trace>
  <inkml:trace contextRef="#ctx0" brushRef="#br0" timeOffset="126441.26">7498 7014 1476 0,'1'1'521'16,"1"0"-423"-16,1 3-101 15,-3-4-11-15,0 0 6 16,10 4 0-16,9 3 9 16,24 11 6-16,-32-16 4 15,-2 0-4-15,-2-2 11 16,2 1 7-16,1 1 2 15,-2-2 0-15,1 0-6 16,2-3-7-16,7 1 0 16,1 0-7-16,3-3 2 15,2-1 1-15,-2 0-8 0,3 1 2 16,-1-2-18 0,-1 1-21-16,-6 0-45 0,-5 2-64 15,-11-4 89-15</inkml:trace>
  <inkml:trace contextRef="#ctx0" brushRef="#br0" timeOffset="127335.91">7609 6724 1561 0,'0'-2'526'0,"0"1"-524"16,0 0-13-16,0 0-25 15,0 0 3-15,0 1 13 16,0-1 0-16,0 1 23 16,0 0 10-16,0 0 7 15,0 0 17-15,0 0-5 16,0 0-4-16,0 0-7 15,0 0-20-15,0 0-9 16,-1 0-6-16,0 0-2 16,-1 0 14-16,1-2 20 15,0 1 10-15,0 0 8 16,-7-2-3-16,7 2-10 16,-4-2-8-16,-3 0-14 15,5 2 1-15,-5-3-3 16,1 2-9-16,0 0 13 15,-1-2-1-15,1 1 20 0,1 0 12 16,0 1 3-16,4 1 4 16,0 0-15-16,0 0-5 15,1-1-15-15,0 1-5 16,0 1-1-16,0 0-2 16,0 0-1-16,0 0 0 15,-1-1-6-15,2 1 2 0,0 0 10 16,0 0 1-1,17 0 5-15,30 4-1 0,-26-4 0 16,2 1-1-16,0 0-2 16,0 1 5-16,1 0-14 15,-3 1 4-15,2-3 4 16,-3 0-13-16,0 2-17 16,-1 0-32-16,-8 2-52 15,2 0-21-15,-3-1-177 16,-1-3 205-16</inkml:trace>
  <inkml:trace contextRef="#ctx0" brushRef="#br0" timeOffset="128619.06">8607 6822 1414 0,'6'0'474'15,"7"0"-466"-15,2 0-6 16,8 0 0-16,1 1 2 16,-1-2 0-16,1-2-1 15,-3-1 3-15,-1-2 0 0,-4 0 13 16,-1-1-4-16,-6 1 3 16,-1 2 3-16,-2-2-8 15,-4 3 5-15,2-2-4 16,-3 1 6-16,-1 3 14 15,0 0 4-15,-1 0-1 16,-1 0-12-16,1 0-13 16,0 0-9-16,-3-7 5 15,-1 1 6-15,1 1-5 16,0-1 8-16,-1 1-5 16,1 0-2-16,-1 4-2 15,-4-1-3-15,-2-1-8 16,-1 1-1-16,-27-31 6 15,27 33-2-15,4 1 6 16,2 0-2-16,-1-2 1 0,3 2-2 16,-1-3-5-16,0 6 3 15,4 1 3-15,-1 2-2 16,-3 2 3-16,3-1-3 16,-4-2-4-16,2 1-6 15,4-1 8-15,-4 0-1 16,1-2-7-16,-2 2 18 15,-1 0-8-15,4-3-2 16,2 4 6-16,0-1-10 0,-1-5 0 16,0 0 5-16,0 0-1 15,-1 2-6-15,0 7 10 16,-1 0-6-16,-1-2-3 16,1 0 12-16,0-3-11 15,2-1 8-15,-1 0-2 16,0 2 1-16,1-1 4 15,-1 3-6-15,1 0 1 16,2 0-2-16,1 0-5 16,0 2 9-16,2 3 1 15,17 28-9-15,-13-28 5 16,-2-1-7-16,1-1 7 16,-1-4 0-16,-2 0 10 15,1-3 5-15,-3-1-11 16,4 1 12-16,0 0-8 0,1 0-7 15,2-2 7-15,1 1-7 16,1 0 0-16,-1-1 1 16,0 0 0-1,0 0-2-15,-1 1 4 0,2 1-3 16,1-1 0-16,-2-1 5 16,1-2-7-16,-4 1 5 0,-2-3-5 15,-1 0-3 1,-3 2-7-16,-1 0-19 0,0 1-25 15,0 0-25-15,0 0-29 16,0 0-30-16,0 0 87 16</inkml:trace>
  <inkml:trace contextRef="#ctx0" brushRef="#br0" timeOffset="129784.27">9191 6353 1435 0,'-3'0'549'0,"2"-3"-406"15,0 3-72-15,1 0-44 16,0 0-24-16,0 0-5 15,0 0 0-15,0 0 0 16,0 0 11-16,0 0-3 16,0 0 1-16,0 0 0 0,2 14-7 15,2 2 1-15,7 32 1 16,-5-25-2-16,-1-1 8 16,0-1 4-16,1 2-1 15,1-4-7-15,-1-1 2 16,1 2-11-16,1 2-4 15,1 1 9-15,3 1-7 16,0 1 7-16,2-2 2 16,0-2-5-16,-1 4 3 0,-2-2-6 15,0-1 7-15,0 1 2 16,1-3-3-16,2 4-3 16,0 0-1-16,-1-1 1 15,1-1 0-15,-4-5 4 16,0-1-2-16,0-5 1 15,-5-3 5-15,4 0 0 16,-3-3 8-16,0-2-8 16,-1 3-5-16,-1-1 0 15,-1-2-4-15,-1 0 4 16,-2-3 1-16,0 0 4 16,0 0-8-16,0 0 9 31,0 0-6-31,0 0 10 0,0 0 5 0,0-2-1 15,0 1 7-15,0 0-13 0,0 0 6 16,0 0 2-16,0 0 2 16,0-1 14-16,0 1-8 15,5-15-7-15,10-32 6 16,-14 28-17-16,3 1 13 16,-2 0-3-16,-1-1-7 15,4-3 1-15,0 2-7 16,-3-7 1-16,2 1 2 15,-2-4-5-15,4 0 5 0,-2 0-3 16,0 0-1-16,0-1 5 16,-4-2-2-16,1 3 2 15,2-1 6-15,2 6 17 16,-2 3-5-16,3 4 6 16,-2 3-8-16,-3 2-18 15,5 1 7-15,-4 2-13 16,1 0 8-16,2 3-4 15,-4 1-4-15,0 4 3 16,2-2-8-16,-1 2 8 16,-2 1-5-16,0 1-22 15,0 0-18-15,0 0-64 16,-1 1-28-16,0 0 82 16</inkml:trace>
  <inkml:trace contextRef="#ctx0" brushRef="#br0" timeOffset="164759.89">6604 10506 1082 0,'0'15'389'0,"1"5"-310"15,2 23-79-15,-2 12-10 0,2 21-10 16,-1 14 2-16,-4 13 4 15,-3 8 10-15,-3 4 2 16,-1-3-4-16,-5 5 7 16,0 1-7-16,-7 6 12 15,-1 0 0-15,3-6-2 16,3-5 3-16,5-9-7 16,6-9 1-16,2-8-2 15,2-10-1-15,2-16 3 16,5-9 1-16,0-14 0 15,2-1 0-15,0-8-2 16,0-2 0-16,1-6-61 16,-1-6-68-16,3-10 82 15</inkml:trace>
  <inkml:trace contextRef="#ctx0" brushRef="#br0" timeOffset="165593.78">6367 10136 918 0,'4'1'422'15,"5"3"-48"-15,14 1-431 16,12 2 3-16,18-3 22 15,10-4 36-15,15-9-1 16,7-3 2-16,7-3 9 16,4 2 0-16,8 1-1 15,4-2 0-15,14 1 1 0,6 3-6 16,15-3 1-16,9 0-4 16,12 0-8-16,4-6-1 15,-3 8 4-15,10 1 2 16,-1 6 3-16,1 4 1 15,10 1-1-15,-8 2-4 16,10 8 3-16,-1-2 0 16,-6 1-1-16,6 2 2 0,-14-2-3 15,1-1-2-15,0 0-5 16,-13-4 7-16,-2-2 2 16,-13-1 0-16,-17-2 6 15,-11 0-4-15,-25 1-7 16,-8-1 3-16,-21 1 2 15,-4 4-3-15,-2-4 17 16,-7-2-1-16,5-1-3 16,-1-5 6-16,-4 2-10 15,0 4-5-15,-8-1 5 16,-4 2-10-16,-9 2-4 16,-2 2 6-16,-6 8-13 15,-5 0 2-15,-2 9-1 16,-2 9-12-16,-5 14 5 15,0 13 9-15,-3 27 8 16,-2 14 5-16,-3 19 5 0,0 13-3 16,-2 8-6-16,0-5 9 15,6-8-5-15,4-8 1 16,9-11-1-16,6 2 1 16,13-1 1-16,5 3-6 15,2-5 1-15,2 0-6 16,-2-11-57-16,-3-6-28 15,-8-25 51-15</inkml:trace>
  <inkml:trace contextRef="#ctx0" brushRef="#br0" timeOffset="166159.76">6605 13159 1173 0,'24'0'494'0,"19"1"-179"16,28 0-329-16,25 0-4 15,24-1 9-15,9-3 11 0,16-5 6 16,6-1-4-1,7-6 4-15,2 1-3 0,17-4-9 16,0-1 5-16,15 2-1 16,7-2-5-16,10 5 5 15,3 2 2-15,5 1 0 16,7 1-1-16,8 1 1 16,13-6-2-16,1 1 0 15,0 0 4-15,2 1 1 16,-10 8-8-16,-8 5-2 15,-2 3 1-15,-14 7 3 16,-5 2 8-16,-6-1-4 16,-9 2 2-16,-11-3-10 15,-5-3-4-15,5-2 19 16,-1-4-9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4-05T16:31:40.5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7 3188 1287 0,'82'87'495'0,"-64"-81"-300"16,18-4-201-16,6 3-4 16,6-4 5-16,2-3 5 0,-9-2 9 15,0-3 11-15,-7-4 19 16,-3-1 5-16,-1-3 20 15,-1 2-5-15,-1-4-11 16,-1 2-9-16,-1-1-16 16,-3-3 0-16,-4-2-1 15,2 0 5-15,-5 0 4 16,-2 0 0-16,-9 2 2 16,-6-4-4-16,-10-5-15 15,-4 3 1-15,-6-5-15 16,-2 5 1-16,-7-1 7 15,-1 1-2-15,-4 4 8 16,-3 2-5-16,-5 6-8 16,1 3 2-16,2 3-7 15,-4 8-5-15,-2 6-1 16,1 4-3-16,0 4 2 0,9-6 5 16,12 2 4-16,1-3 2 15,10 0 2-15,7 1-8 16,4 6-9-16,2 1 2 15,4 5-9-15,-2 1 10 16,3 2 7-16,2 2-4 16,3 5 12-16,4 0-5 15,5 3 0-15,3 6 1 16,6 1-9-16,2 4 3 0,3 3-2 16,-3 1 5-16,-1 9 4 15,-1 3 0-15,-3 2 3 16,4 7-5-16,1 2-5 15,-5-3 0-15,-3-2 1 16,-3-7 1-16,-8-13 4 16,-1-2 1-16,-5-6-3 15,-1-2 2-15,-2-3 3 16,-2 0-1-16,-2-6 1 16,-4-3 0-16,-4-10-6 15,-4 0 8-15,-14-4 5 16,-5-6 6-16,-12-1 11 15,-4-4-1-15,3-5 4 16,0 1-2-16,12 0-10 16,4-2-6-16,8 1-12 15,3 0-14-15,4 0-26 0,1 3-14 16,6-3-59-16,3 3-20 16,8-9 83-16</inkml:trace>
  <inkml:trace contextRef="#ctx0" brushRef="#br0" timeOffset="401.96">2307 3463 1242 0,'8'1'500'0,"-2"-1"-259"15,-6 2-234-15,4-1-17 16,-4-1-8-16,0 0 0 15,0 0 17-15,14 1 17 0,-1-1 7 16,31-5 15-16,-31 1-1 16,7 0-10-16,5 2-5 15,10 2-17-15,0 1-1 16,2 0-6-16,3 1-1 16,4 1-7-16,2 0-6 15,-2 2-25-15,-5-3-12 16,-9 2 35-16</inkml:trace>
  <inkml:trace contextRef="#ctx0" brushRef="#br0" timeOffset="729.7">2241 3175 1687 0,'-4'-1'574'16,"1"1"-555"-16,6 2-72 0,-3-2-11 15,0 0 1-15,16 0 17 16,46 0 58-16,-24-3 8 15,13-2 9-15,-5 3-15 16,5-1-4-16,4 5-1 16,-1 3-19-16,0 2 1 15,-1 6-30-15,-2 1-20 16,-5 1 39-16</inkml:trace>
  <inkml:trace contextRef="#ctx0" brushRef="#br0" timeOffset="1700.56">4146 2871 1455 0,'-34'4'501'16,"35"-5"-466"-16,2 7-52 15,4-2 3-15,1 7-3 16,0 2 8-16,1-1 8 16,0 1 7-16,-2 1-2 15,5 2 1-15,-4 3-4 16,-1 2-2-16,4 8 1 15,-4 1 0-15,-1 5-1 16,-2 1 0-16,1-2 1 16,-4-2 4-16,3-9-2 15,-2-3-4-15,-2-9 2 0,0-5 0 16,0-2 8-16,1-2 6 16,-1-3 8-16,0 0 7 15,-1-1 25-15,0 1-3 16,0-3-10-16,0-14-8 15,2-32-31-15,8 27-2 16,-1-6 2-16,4-1 2 0,0 0-3 16,-4 2 5-16,6 4-6 15,-7 2 5-15,3 1-3 16,2 5 1-16,4 6-3 16,3-2-17-16,0 8 6 15,0-3-2-15,-8 3-3 16,5 5 7-16,-2 1 4 15,3 3-4-15,1 1 1 16,-4 1 1 0,0 3-8-16,1 0 5 0,-1 2 4 15,0 3 1-15,-1 5 10 16,-4 3-4-16,0 6 5 16,-1 2-2-16,-2 2-9 15,-1 2 2-15,-1 0-1 16,0-4 4-16,3-6-1 0,0-3 1 15,1-11 0-15,-1-5-8 16,-3-8-34-16,2-10-69 16,-5-28 70-16</inkml:trace>
  <inkml:trace contextRef="#ctx0" brushRef="#br0" timeOffset="2248.92">4728 2835 1035 0,'1'-1'376'15,"-1"0"-294"-15,0-1-70 16,0 1 7-16,8-1 31 16,-6 1 1-16,-2 0 10 15,3 0-9-15,-3-1-39 16,0 2 6-16,3 2-16 16,-3-2-3-16,6 11 6 0,1 2-6 15,34 29 5-15,-22-27-2 16,5-1 6-16,-3-1 1 15,1-5-1-15,0 0-2 16,1-6 5-16,1-2 0 16,-1-9 6-16,0-5 6 15,4-6 4-15,-1-6-1 16,-5 0 1-16,0-2 16 16,-11 3-1-16,-2 4 5 0,-7 4 2 15,-4 2-13-15,-4 3-19 16,-4 2-22-16,1 0-6 15,-2 4-12-15,1 1-3 16,-3-1 6-16,0 0-22 16,2 1-4-16,-3 0-26 15,1 4 1-15,2 4-130 16,-2 5-118-16,9 9 204 16</inkml:trace>
  <inkml:trace contextRef="#ctx0" brushRef="#br0" timeOffset="2700.1">4890 3071 1433 0,'-81'68'507'0,"81"-71"-439"15,0 0-45-15,-3 3-9 16,3 0-10-16,0 0-7 16,-1 0 9-16,1 0-4 15,0 0 2-15,0 0 7 16,0 0-2-16,0-1 13 16,7 0 0-16,12-3-5 15,30-10-1-15,-26 8-9 16,0 1-3-16,-2 5-4 15,-1 0-14-15,-1 4-15 16,-2 3-6-16,1-1-27 0,-1-1 41 16</inkml:trace>
  <inkml:trace contextRef="#ctx0" brushRef="#br0" timeOffset="3483.6">5814 3027 1158 0,'61'-41'377'0,"-68"47"-368"15,-7 12-38-15,-2 4 8 0,-6 7 25 16,-1 1 9-16,5-5 1 15,3 3 1-15,3-4 2 16,8-1-2-16,-1 1 10 16,5-2 2-16,0-4-2 15,8 1 0-15,7-3-5 16,-1-4-2-16,8-3-4 16,-6-6 9-16,2-7 7 15,3-2-4-15,-1-9 11 16,-4-4 3-16,-1-6 3 15,-4-2 8-15,-1 0-1 16,-5 2-19-16,-3 4 0 16,-2 6-12-16,-2 7-3 15,1 5 5-15,0 1-11 16,0 2-4-16,0 0-15 0,0 0-4 16,-1 0 2-16,1 0 6 15,0 10 7-15,1 2 7 16,2 3-7-16,15 28-3 15,-2-26-8-15,3 0-2 16,7-2-9-16,3-1-7 16,8-9-20-16,8 1-19 15,5-9-106-15,0-2-78 16,-4-10 155-16</inkml:trace>
  <inkml:trace contextRef="#ctx0" brushRef="#br0" timeOffset="4252.1">5768 2876 858 0,'12'6'318'0,"9"0"-262"15,5-1-31-15,7-2-36 16,5-3-28-16,-1-10-131 16,-2-1 115-16</inkml:trace>
  <inkml:trace contextRef="#ctx0" brushRef="#br0" timeOffset="4735.47">6727 2344 1408 0,'3'16'490'16,"4"14"-395"-16,-7 24-129 16,-8 12 5-16,-4 17 9 15,-6 2 1-15,3-5-1 16,4-5 14-16,2-17 2 15,1-7 4-15,2-9 4 16,0-1-5-16,0 2 4 16,3 1-2-16,-2 1 4 15,2-2-6-15,3-2-72 0,-4-10-137 16,-2-14 140 0</inkml:trace>
  <inkml:trace contextRef="#ctx0" brushRef="#br0" timeOffset="4966.6">6303 2745 1504 0,'11'7'494'0,"15"4"-507"16,11 4 0-16,21-1 10 15,11-2 5-15,16-11 5 16,6-7-4-16,9-3-6 16,-1-6-27-16,-2 0-214 15,-5-2 173-15</inkml:trace>
  <inkml:trace contextRef="#ctx0" brushRef="#br0" timeOffset="9000.91">7211 3116 678 0,'0'-1'358'16,"0"0"-39"-16,-1 1-206 15,0 0-12-15,0 0-9 16,0 0-17-16,-1 0-36 16,1 0 5-16,0 0 0 15,0 0 7-15,-1 0 2 16,-2 0-10-16,-2 0-20 16,1 0-4-16,2 0-13 15,1 0 2-15,1 0-4 16,0 0 0-16,0 0-3 15,-1 0-1-15,1 0-8 16,0 0-2-16,0 0-2 16,0 0-5-16,0 5 7 15,0 0 1-15,1-2-1 0,1 1 4 16,1 0 3-16,1-1 0 16,11 2 5-16,2-1 6 15,32 29-4-15,-33-29 1 16,-1-3 1-16,-4 2-8 15,-3-3 1-15,-1 1 1 16,-4-1 8-16,0-1 16 16,-2 0-2-16,0-1 3 15,0 1-11-15,0 0-11 0,0 0 0 16,0 0-3-16,0 0 4 16,4-5 6-16,-2 1 2 15,0 1 5-15,-1 0 20 16,1 0 2-16,-1-2 5 15,-1 2-1-15,0 2-20 16,0-3-13-16,-1-2-1 16,-1 1-6-16,0-5 0 15,-1 0 10-15,-15-29 3 16,11 30 0-16,3 3 0 16,0 1-1-16,2 4-15 15,-1 1-4-15,3 1-12 16,-2-1-19-16,1 0-13 15,0 1-7-15,0-1-5 16,-12 1 2-16,-9 0-9 0,-25 1 9 16,24 0 2-16,5 0 12 15,5-1 22-15,-2 2-8 16,10 3-133-16,4 5-120 16,-1 5 171-16</inkml:trace>
  <inkml:trace contextRef="#ctx0" brushRef="#br0" timeOffset="10250.64">7698 3061 906 0,'0'0'403'0,"0"0"-205"0,0 0-93 16,0 0-15-16,0 0-33 15,0-1-7-15,0 0-5 16,0-1-11-16,0 1-12 16,-1 0-8-16,-1 0-5 15,1-3 10-15,0 3 0 16,-1-2-1-16,-7-1-7 16,-1 1-11-16,2-3 2 15,4 3 0-15,-1-1 6 16,2 2 5-16,-3-1 0 15,1 0 0-15,4 2-9 16,0 0 1-16,0 0-7 16,0 0-3-16,-1-1-2 15,1 2 5-15,0 0-3 16,-2 10 5-16,-1 6 3 16,2 29-4-16,5-30 1 0,4 3 3 15,-2-2-5-15,-4 2 2 16,-1-1-1-16,2-2-3 15,-2 1 8-15,4-3-3 16,-3-3 3-16,-4 0-4 16,5-3-1-16,0-2 1 15,0-3 5-15,1-1 3 16,-4-2 9-16,-1 0 16 0,1 0-5 16,0-11 1-16,0-13-12 15,3-27-12-15,5 31 0 16,-3 2-2-16,5 0 2 15,1 0-7-15,-2-1-2 16,5 2 1-16,-3 3-3 16,2 0 6-16,-1 3 2 15,1 3 1-15,-2 2-7 16,-2 1 0-16,2 6-12 16,-5 4-4-16,2 4 7 15,0 3-9-15,0 6 14 16,1 1 0-16,-1 3 6 15,0 1 2-15,-2-4 7 16,0-3 2-16,-1-2-6 16,1-3 1-16,-1-3-6 15,0 0 2-15,-1-1 3 0,-1-4 1 16,1 2-4-16,-3-4-5 16,0 0-1-16,0-2 11 15,0 1 6-15,0 0 5 16,0 0-3-16,12-5-7 15,3-9-6-15,27-26-4 16,-31 29 8-16,3 3-4 0,0 1 4 16,1 0 2-16,-2 3-4 15,-4 1 1-15,-7 4-3 16,3 0-5-16,-4 4 0 16,-1-4 5-16,0 0 1 15,1 9 5-15,5 11-1 16,9 28-1-16,-12-26 3 15,1 1-5-15,3-2-1 16,2 3 1-16,0-8-14 16,-1-1-17-16,-3-6-25 15,-4-7-15-15,2 1-22 16,0-7 7-16,-3 3-198 16,0-1 195-16</inkml:trace>
  <inkml:trace contextRef="#ctx0" brushRef="#br0" timeOffset="11002.44">8253 3074 670 0,'43'11'272'16,"-43"-12"-141"-16,0 0 18 15,0 1 27-15,0 0 13 16,0 0-32-16,-1 0-61 16,1-1-23-16,-1-1-42 15,0 1-5-15,1 0-19 16,0 1-3-16,0 0 4 16,0 0-11-16,-2 0 0 15,2 0-3-15,-1 0 0 0,0 0 4 16,0 0 9-16,0 1-3 15,0 13-2-15,0 0 3 16,-2 26-9-16,4-26 9 16,2-2-6-16,-1-3 1 15,4-1-2-15,1-2-7 16,2-2 11-16,2 2-5 16,4-1 7-16,3-2 3 0,0 1-8 15,-2-3 9-15,-1-1-3 16,-1-4 6-16,1-1 3 15,1-3-2-15,-1-3-2 16,1 3-1-16,-3-6 5 16,1 2-6-16,0-2 2 15,-3 0-1-15,1 1-2 16,-2 3 10-16,-6 2-8 16,-1-1-1-16,-1 0-3 15,1 1-10-15,-1 0 10 16,-2 0 4-16,0 0 16 15,-1-2 14-15,-5-1-11 16,-1 2-2-16,-10 0-13 16,-4 2-11-16,-2 4-3 15,2 3-5-15,1 4-41 16,-1 3-29-16,-6 6-37 0,0 1-79 16,-3-2 129-16</inkml:trace>
  <inkml:trace contextRef="#ctx0" brushRef="#br0" timeOffset="11718.74">9409 2375 1116 0,'8'-8'420'0,"0"7"-309"0,0 0-73 15,-6 1-3-15,2 6-16 16,-2-4-9-16,-2 9-1 16,-1 3-17-16,-7 11-1 15,-6 12-7-15,-10 13 4 16,-2 11 8-16,-11 20 8 15,0 12 14-15,-6 15-1 16,-5 5-2-16,-1 3-16 16,0-6 1-16,3-2-7 15,2-7 4-15,3-7 11 16,-2-2-9-16,6-19 18 16,4-9 10-16,9-17 15 15,4-10 6-15,9-14-7 16,3-7-1-16,5-8-22 0,2-4-3 15,1-4-5-15,0 0-9 16,0-2-16-16,0 1-12 16,1-15-116-16,10-43 96 15</inkml:trace>
  <inkml:trace contextRef="#ctx0" brushRef="#br0" timeOffset="14652.96">9350 3580 1126 0,'-3'-34'449'0,"3"28"-237"16,0 4-197-16,0 1 2 15,0 1-10-15,-1 0-7 16,1 0-1-16,0 0-5 16,0 0-3-16,4 22-1 15,6 40 2-15,-5-27 0 16,-1 6 12-16,1-2-1 0,-2-9 8 15,1-2 6 1,1-15-1-16,-3-4 5 0,-1-8-6 16,0 0 1-16,0 0-7 15,-1-2 10-15,0 0 16 16,0 0-2-16,3-19 1 16,8-44-12-16,-4 18-15 15,2 0-1-15,3 4 3 16,0 5-2-16,1 7-4 15,4 8 0-15,-7 6 1 16,-2 5-4-16,-4 6 5 16,0-1-5-16,-3 6-7 15,6 4-1-15,6 6-8 16,-4 7 9-16,8 11 6 16,-2 3 3-16,2 8 1 15,-1-1-2-15,-2-3-4 0,-1-2 0 16,-5-9 7-16,1-6-4 15,-3-5 7-15,-2-5-2 16,-1-6-6-16,-2-2-4 16,-1-3-3-16,0 1 11 15,0-1 0-15,5-26 10 16,11-39-4-16,-7 25-12 16,4 7 9-16,1 2-1 0,-1 11 0 15,0 6 2-15,-4 8-4 16,1 2-3-16,-4 7 4 15,-1 0-1-15,1 5-10 16,3 6 1-16,-1 5-8 16,5 7 5-16,0 7 4 15,-2 2 8-15,2 4 4 16,-3-1-2-16,-1-3-5 16,-1-4-16-16,-2-8-69 15,-2 0-115-15,-3-11 131 16</inkml:trace>
  <inkml:trace contextRef="#ctx0" brushRef="#br0" timeOffset="15251.88">9847 3044 1577 0,'-37'-33'532'0,"36"23"-462"15,1 2-122-15,3-3 4 16,4 3 34-16,5 0 21 15,1-1 8-15,7 4-2 16,2-1 0-16,0 4-3 16,-1 2-2-16,-5 3-2 15,0 4-9-15,-2 3-7 16,-4 4-4-16,-5 4-7 16,-7 2 14-16,-13 2-1 15,-5 0 3-15,-7-3 8 16,2 0-10-16,9-10 5 15,5-2-5-15,11-5-4 16,1-2-5-16,5 1-12 16,-6-1 0-16,0 0 1 0,22 5 9 15,40 10 17-15,-21-7 0 16,4 5 13-16,-3-2 6 16,1 4-4-16,-5 0 3 15,-6-1-1-15,-4 1-10 16,-8 2 3-16,-8-1-6 15,-8-2-7-15,-4 2 1 16,-11-4-6-16,-1 1 11 0,-8-5 0 16,-2-1 6-16,-2-3-1 15,-3-4-14-15,-3 0-32 16,-2-2-230-16,-8-7 190 16</inkml:trace>
  <inkml:trace contextRef="#ctx0" brushRef="#br0" timeOffset="16136.78">8776 2842 1167 0,'28'7'475'0,"-26"-8"-206"16,-2-1-305-16,-3 0-4 15,2 1 18 1,0 0 6-16,0 0 43 0,0 0 10 15,0-1 0-15,-1 1-10 16,1 0-8-16,-5-1-5 16,0-2-14-16,-1 2 3 15,1 0-4-15,0 1-4 0,0-1 2 16,-1 2-2 0,2 2 1-16,0-1-5 0,2 0-6 15,0-1 5-15,-4 9 2 16,2 3 8-16,-5 29-5 15,20-28-1-15,2 2 0 16,3-1-5-16,1-2 11 16,1 3 3-16,-1-1 0 15,-2 0 9-15,-2 1-2 16,-1-1-8-16,-8 0 2 16,1-1-4-16,-7 1 1 15,2-1 11-15,0-3-12 16,-1 0 5-16,0-4-5 15,0 0-7-15,-2-2 7 16,-1 0-8-16,-4 0 2 16,-3-2 9-16,-1 2 5 0,-2-3 5 15,6-1 4-15,3 1-9 16,2 0 4-16,-2 2-21 16,-4 7-139-16,1-1 110 15</inkml:trace>
  <inkml:trace contextRef="#ctx0" brushRef="#br0" timeOffset="21590.05">26201 5470 736 0,'-24'49'372'0,"25"-58"-13"0,3-2-346 15,-1-5-31-15,-1-1 6 16,5-4 10-16,-1-2 15 15,-1-2 49-15,2-2 0 16,-5-1 5-16,1 2 5 16,2-3-37-16,2 0-6 0,-2 2-13 15,-3-2-10-15,1 7 3 16,-3 1 2-16,4 10 7 16,-3 2-1-1,1 5-2-15,1 0-2 0,-3 0-12 16,0 3-1-16,0 0 4 15,0-1-3-15,0 1 7 16,0 0 0-16,0 0-10 16,0 0 4-16,6-4-3 15,11-2-3-15,32-10 6 16,-18 12 1-16,2 3-6 16,0-1 2-16,2 0-2 15,-1 2 2-15,4 2 9 16,5 2-8-16,6 1 5 15,3 0-9-15,4 0-1 16,-1 1 3-16,-3 1-4 16,-4-2 7-16,-4 1-1 0,0-2 0 15,0 0 1-15,0 1-2 16,-1 1-1-16,-3-3 4 16,-5 3-2-16,-6-5 1 15,-7 3-1-15,-6 1-1 16,-5-4 3-16,1 3-2 15,-4-3 2-15,1 2 1 0,-2 2 0 16,-1-2-1-16,-2-1 2 16,-2 2-4-16,-3-3 2 15,0 0 3-15,-1 0 2 16,2 0 3-16,0 0-1 16,0 0 1-16,0 10-3 15,0 3-3-15,7 30-2 16,-1-28 2-16,-2-4 0 15,0-2-1-15,0-2-5 16,-1 1-4-16,2-1-29 16,-2 2-64-16,3-4 69 15</inkml:trace>
  <inkml:trace contextRef="#ctx0" brushRef="#br0" timeOffset="34074.33">26502 4261 1145 0,'-1'0'398'0,"0"0"-366"16,0 0-34-16,0 0-22 16,-1 0 4-16,2 0 6 15,0 0 20-15,0 1 4 16,3 10 6-16,-1-5 2 15,1 6-4-15,11 27 7 16,-10-25-11-16,-1 3 1 16,0 2 0-16,2-2-5 15,0 1 6-15,-2-3-10 16,2-3 2-16,-3 0-5 0,1-3-3 16,0-3 4-1,-2-3-1-15,1-1 7 0,-2-2-3 16,0-1 4-16,0 0 4 15,0 0 6-15,0 0 13 16,0 0 10-16,0-1-6 16,0 1-8-16,2-9-14 0,2-16-6 15,9-24-6-15,-8 24-3 16,0 4 5-16,-2 6 3 16,-1 0 6-16,-1 4 0 15,0-1 1-15,0-3-4 16,-1 2-8-16,4-2 5 15,0 5-2-15,0 1-3 16,4-4 8-16,-1 6-2 16,-1-3-6-16,3 2 3 15,-8 5-3-15,2-1-1 16,-1 2 6-16,-2 2-5 16,0-1 2-16,0 1-2 15,0 0-6-15,4-1 4 16,7 0-6-16,-4-1 4 15,-4 2 5-15,2 0 0 16,2 1 8-16,5 2-5 0,8 2 2 16,32 8-7-16,-28-6-3 15,1-1 5-15,-7-1-6 16,-3 2 2-16,-3-1-10 16,-3 3-9-16,2 0 12 15,-3 1-3-15,1 1 12 16,0 0-2-16,2 0-5 15,-2 4 8-15,1 1 0 16,1 1 0-16,-4-3 0 0,0 1 0 16,-3-2 0-16,-2 3 6 15,1 1-6-15,-3-1-4 16,0 2 6-16,0-5 2 16,-1 1-3-16,1-5 5 15,1 1-15-15,-1-3-11 16,1-1 4-16,-1-1-39 15,0 1-3-15,-1 1-41 16,1 2-34-16,1-1-119 16,1-1 158-16</inkml:trace>
  <inkml:trace contextRef="#ctx0" brushRef="#br0" timeOffset="34648.83">27360 4307 689 0,'67'29'339'0,"-64"-27"-42"15,4 1-289-15,3 3 1 16,2 1-13-16,3-3 3 16,0-3 13-16,1-1 2 15,-3-2 15-15,-2 1 0 0,-3 1-14 16,-2-2-9-16,-5 4-35 16,2-4-18-16,-3 2-56 15,0 0-92-15,-2-1 128 16</inkml:trace>
  <inkml:trace contextRef="#ctx0" brushRef="#br0" timeOffset="34956.56">27313 4172 1222 0,'-15'-6'394'0,"48"-2"-436"0,9 3 4 16,5-5 0-16,-2 3 9 15,-5 2 14-15,-2-2-5 16,-8 5-30-16,-6 0-47 0,-11 2 60 16</inkml:trace>
  <inkml:trace contextRef="#ctx0" brushRef="#br0" timeOffset="36789.54">28153 3904 1082 0,'28'-29'381'15,"-28"26"-349"-15,0 2-58 16,2 1 3-16,-2 0-6 16,0 0 3-16,0 0 43 15,0 0 3-15,0 0 0 16,1 13-5-16,0 4-6 16,4 34-4-16,-3-30-4 15,-3 1 7-15,8-4 1 16,-6-4-3-16,1-5 3 0,2-3-5 15,-2-5-9-15,3-1-2 16,-4-1-5-16,-1 0-2 16,0 0 6-16,0-7 4 15,1-20 5-15,5-30 5 16,1 29 14-16,2 1 5 16,0 3-5-16,-1-2 0 15,5 6-11-15,0 3 1 16,2-1 7-16,-1 5 5 0,-6 4 7 15,-4 2-5-15,-1 4 1 16,-1 4-7-16,0 5-10 16,-2-5-8-16,0 0-7 15,0 0 6-15,6 15 6 16,3 9 7-16,7 34-3 16,-15-26 1-16,-3 0-7 15,0 1-7-15,-2-2-29 16,1-8-45-16,3-8 47 15</inkml:trace>
  <inkml:trace contextRef="#ctx0" brushRef="#br0" timeOffset="37205.86">28475 3733 1093 0,'46'14'365'16,"-44"-7"-352"-16,6 2-39 0,-1 2-22 16,3 2-12-16,4-8-15 15,-6-2-2-15,2-3 38 16,-5-3 37-16,-3-2 76 15,2-2 28-15,2-3-4 16,3 0-13-16,-1-7-57 16,4 1-14-16,-4 0-8 15,-1-4-3-15,0 5 13 16,-7 3 6-16,-2 4 36 16,2 2 0-16,-1-1-26 15,-3-4-32-15,-8-2-47 16,-3 1-3-16,0 8 18 15,0 0 24-15,4 5 4 16,-1 4-13-16,-3 3-84 16,0 5-74-16,-1 2 103 15</inkml:trace>
  <inkml:trace contextRef="#ctx0" brushRef="#br0" timeOffset="37636.71">28452 3892 1224 0,'3'-3'405'15,"4"1"-405"-15,10-2-30 16,6-3-2-16,5 2 17 0,5-4 11 16,-4 6 8-16,-8 0 5 15,-6 3-4-15,-9 4-9 16,0 0-41-16,-3 2-37 16,3-1-166-16,2-2 160 15</inkml:trace>
  <inkml:trace contextRef="#ctx0" brushRef="#br0" timeOffset="38272.54">29244 3847 1285 0,'76'-25'429'0,"-77"32"-426"15,-4 7-34-15,-3 0-7 16,-1 4 13-16,1 3 14 16,2-4 11-16,0 0 2 0,1 0 4 15,4-2 2-15,1-2 0 16,3-1-1-16,1-4-3 15,-1-4-9-15,0-3 12 16,0 1 7-16,-3-4 8 16,0 1 14-16,0 0-11 15,2 0-5-15,10-17-7 16,32-30-6-16,-32 29 0 16,-1 1 0-16,-3 5 8 15,-3 2 3-15,-1 7 5 16,0 0 3-16,-3 3-8 15,-1-1 0-15,0 2-9 16,-1 0-1-16,0 0-1 16,1 0-6-16,0 0-1 15,0 0-2-15,2 5-1 16,6 10-2-16,26 30-1 0,-15-31-17 16,3-7-58-16,6-6-33 15,-1-11 62-15</inkml:trace>
  <inkml:trace contextRef="#ctx0" brushRef="#br0" timeOffset="38445.08">29424 3670 1424 0,'-5'-70'470'0,"29"63"-492"15,5-1-48-15,2 2-110 16,5 1-82-16,-12 1 151 16</inkml:trace>
  <inkml:trace contextRef="#ctx0" brushRef="#br0" timeOffset="38788.74">30003 3453 1450 0,'-1'11'473'0,"-2"10"-478"15,-2 22-6-15,-6 11-1 16,1 13 7-16,4-3-5 0,-1-1 4 16,4-3 3-1,1-7-1-15,-1 0 3 0,3-13 3 16,0-7 2 0,1-10 2-16,1-5-4 0,0-7-3 15,3-4-7-15,-5-7-125 16,-2-3-107-16,-13-17 143 15</inkml:trace>
  <inkml:trace contextRef="#ctx0" brushRef="#br0" timeOffset="39005.16">29731 3774 1375 0,'0'0'458'0,"6"0"-453"16,7 2-8-16,8 2 10 15,5-3-2-15,12-1 8 0,1 2-3 16,9-5 1-16,-3 3-2 16,-9 0-8-16,-4 3 3 15,-17-1-18-15,-4 2-9 16,-5 8-62-16,-5 2-81 16,4 1-217-16,3-4 239 15</inkml:trace>
  <inkml:trace contextRef="#ctx0" brushRef="#br0" timeOffset="39339.26">30327 3931 586 0,'8'11'280'15,"3"-2"-93"-15,1 0-65 16,5-1-9-16,1-3-25 15,-2-3-18-15,0-4-23 16,-2-3-2-16,-2-3 21 16,-2-2 2-16,-2-1 0 15,-4 1-4-15,-1 0-19 16,-1 0-5-16,-2 0-8 16,0 1-5-16,-4-3-16 0,-9 1-7 15,-3 3-10-15,-4 0 3 16,-4 6-4-16,5 2-4 15,1 7-13-15,4 1-28 16,6 6-62-16,4 0-16 16,5-1-38-16,5-1-19 15,9-2 132-15</inkml:trace>
  <inkml:trace contextRef="#ctx0" brushRef="#br0" timeOffset="39938.76">30648 3837 1370 0,'56'-29'457'0,"-57"32"-454"16,1 4-10-16,1 7-10 15,-1 5 5-15,3 11 4 16,-2-2 9-16,2 4-1 16,1-5-2-16,-1-8 4 15,1-4-2-15,-2-8 7 16,1-3 2-16,1-2-1 0,-3 0-1 16,-1-2 3-16,0 0 1 15,0-2 11-15,0 1 0 16,0 0-6-16,0 0 1 15,16-23-11-15,33-30 1 16,-33 32 2-16,-2 1-4 16,-9 12 8-16,1 5 1 0,-5 2-1 15,2 3-2 1,-3-1-21-16,0 0 1 0,0 0-4 16,0 0 7-16,0 0 16 15,0 0-4-15,0 0 9 16,11 5-6-16,11-1-1 15,33-3 4-15,-26-10-3 16,2-2 5-16,-7-2-4 16,0 3 2-16,-14-1-2 15,-4 7-8-15,-4 3-2 16,-3 2-9-16,1-1-10 16,0 0 0-16,0 0-3 15,0 0 9-15,6 15 6 16,1 9-2-16,7 31-3 15,-14-29-15-15,7-5-124 16,4-4 109-16</inkml:trace>
  <inkml:trace contextRef="#ctx0" brushRef="#br0" timeOffset="40322.17">31217 3871 782 0,'40'15'295'0,"-39"-7"-227"15,1 0-20-15,0 3-23 16,2 0-4-16,5-1-4 16,5-1 4-16,7-5 15 15,4-2 12-15,3-6 30 16,2-4 13-16,-4-3-5 15,-2-3-9-15,-4 0-14 16,-9 2-6-16,-6 0-7 16,-1 5 2-16,-6 0-13 15,4 7-6-15,-2 0-15 16,0 0-11-16,-2 0-7 16,1 0-14-16,-25 1-21 15,-33 4-4-15,40-4-29 0,4 0 3 16,10 0 7-1,4-1-12-15,-1-5-78 0,2 4 101 16</inkml:trace>
  <inkml:trace contextRef="#ctx0" brushRef="#br0" timeOffset="40613.39">31802 3696 1144 0,'0'0'372'0,"0"7"-413"16,-2 2 21-16,-3 3 7 16,-5 5 4-16,-12-8 31 15,-4 6 5-15,3-4-5 16,5-4 1-16,13 2-9 16,4-5-6-16,5 3 4 15,5 1-4-15,9 4 2 16,4-1-3-16,-3 7-1 15,-1-2-4-15,-11 1 0 16,-2 4 0-16,-3-1 3 16,-2 0-1-16,0 3-8 15,-2-2-10-15,-22-7-44 16,-7-3-86-16,-9-7 93 16</inkml:trace>
  <inkml:trace contextRef="#ctx0" brushRef="#br0" timeOffset="41905.74">28854 4230 809 0,'0'1'383'0,"0"-1"-193"0,2 0-87 16,-2-1-29-16,0 0-52 15,0 1 6-15,3 0-7 16,9 1 4-16,6 1 0 16,29 3 4-16,-21-5-4 15,4 0-1-15,8 1 1 16,0-1-3-16,0 1 3 15,9 1-9-15,0 1-1 16,7 1-5-16,8 4-10 16,-2-2 1-16,9-1 1 15,-3-2 2-15,4-2 0 16,2 1 9-16,-2-2 1 16,6-2-6-16,0-1 11 15,-2 2-4-15,-2-2-2 16,0 0-3-16,-1-2-4 15,-2 0-6-15,2 0 2 0,-4-2 4 16,0 1-3-16,-1 2-2 16,1-2-1-16,2 2 5 15,0 1-3-15,2-3 4 16,-4 6-3-16,2-2-7 16,-7 2 4-16,-1-1-1 0,4-3 1 15,-5 4 1 1,11-1-1-16,-1 0 5 0,-2 1-5 15,-6 0 8-15,-2 0 2 16,0 4-2-16,-1-2 5 16,14 0-2-16,-18-1 3 15,-5 0-6-15,-14-1-5 16,-10 0 0-16,-1 3-7 16,-6-4-4-16,-9-1-3 15,-8 2-19-15,-5-1-185 16,-5 1 155-16</inkml:trace>
  <inkml:trace contextRef="#ctx0" brushRef="#br0" timeOffset="44923.12">30083 4696 1072 0,'-28'-29'391'0,"32"32"-289"16,2 2-110-16,-1 3 2 0,2 1 3 15,0 7 5-15,-3 7-5 16,0-1 0-16,-4 8 10 15,1-1 3-15,-3-4 15 16,-3 0 9-16,5-6 3 16,-1-5 6-16,2-5-9 15,1-2-6-15,-2-3-19 16,0-2 0-16,0-2-3 16,-2-1 14-16,1 0 6 15,0-17-3-15,-2-50 0 16,4 29-12-16,-1-1 13 15,1 3-1-15,8 6 2 16,-1 2-8-16,7 6-15 16,-1 2 3-16,2 8 1 15,2 7 1-15,1 7-1 16,1 4 0-16,2 13-1 0,0 4-3 16,-1 1 1-16,2 7-4 15,-3 0-5-15,-4 1 3 16,-7 3 1-16,-5-2-6 15,-5-9 3-15,-4-5 0 16,2-6 0-16,-1-2 8 16,4-8 3-16,-1 3 4 15,2-5-5-15,-1-1 2 16,0 0 10-16,0-1-9 0,7-21 6 16,38-31-1-16,-26 35-15 15,-2-1 13-15,1 7 9 16,-3 5 4-16,-2 2-1 15,7 5-9-15,-2 2-9 16,5 2-4-16,-2 5 2 16,-7 0-9-16,-5 6-14 15,-6 2-14-15,-2 0-14 16,-1 2 3-16,-3 6 1 16,2-1-5-16,-5-2 4 15,3-2-4-15,3-11-49 16,0-7-26-16,10-5-140 15,3-5 161-15</inkml:trace>
  <inkml:trace contextRef="#ctx0" brushRef="#br0" timeOffset="45342.8">30678 4633 1349 0,'-22'-39'460'0,"36"22"-408"16,5-2-62-16,11 2 15 15,1 1 2-15,2 7 1 16,-2 3 4-16,-10 3 1 15,-4 3 2-15,-10 4 2 16,-3 1-13-16,-4 9-11 16,-5 6-4-16,-9 14 0 15,-7 4 5-15,-3 0 14 16,4-2 6-16,8-14 9 16,5-4-2-16,8-5-7 15,2-3-5-15,11-1-10 0,6-1 3 16,9-2 6-1,-16-2-5 1,2-1 2-16,48 5-2 0,8-2-2 0,3-2-5 16,-26-10-239-16,0-7 181 15</inkml:trace>
  <inkml:trace contextRef="#ctx0" brushRef="#br0" timeOffset="67253.66">24857 6095 402 0,'52'53'189'16,"-51"-49"-66"-16,5-3-1 15,-2-1-16-15,-4 0-14 0,0 0-20 16,0 0 1-16,0-1 9 16,0 0 7-16,0 1 2 15,0 0-9-15,0 0-23 16,0 0-19-16,0 0-28 15,0 0-11-15,0 0-1 16,0 0 0-16,0 0 16 16,0 0-2-16,0 0-3 15,0 0-1-15,0 0-22 16,0 0-6-16,0 0-69 16,0 0-188-16,0-2 188 15</inkml:trace>
  <inkml:trace contextRef="#ctx0" brushRef="#br0" timeOffset="71182.64">24797 6107 678 0,'-6'2'272'0,"2"0"-145"16,-1 1-114-16,4 1 12 15,0-1 5-15,0-3 18 16,-1 0 2-16,1 0 31 16,0 0 40-16,0-2 26 15,0 1 15-15,0 0-36 16,0 0-32-16,-1 0-42 16,1 0-19-16,0 0-9 15,0-1-14-15,-4-11 2 16,1-2-6-16,-9-32-9 15,10 29 7-15,-3 0-2 16,0-1 7-16,-1 2 0 16,1-1-4-16,3 4 0 15,2 0 6-15,2 2-7 16,-1-1 3-16,0 3-4 16,-2-3-5-16,-3 1 8 0,3-2-2 15,1 1 12-15,-2 2-11 16,3 0-1-1,1 1-3-15,3 2 0 0,-1-4 6 16,3 4-2-16,-2 0-6 16,-1 0-1-16,-3 1-1 15,-1-1 6-15,2 1 7 16,0 0-1-16,1 3-1 0,2-4-1 16,-2 4-4-16,0 0-2 15,2-2 1-15,-1 0-5 16,2-1 0-16,0 1-1 15,-1-2 3-15,0 4 2 16,-1-2 4-16,-1-1 9 16,5 4-3-16,-3-3 0 15,0 0 0-15,0 1-12 16,-2-2 2-16,3 1-3 16,-2 1-6-16,3-1 7 15,-2 2-3-15,1-1 4 16,-1-2 1-16,1 1 0 15,5-2-1-15,-5 2-1 16,5 2 11-16,-3-2-9 16,2 3 1-16,4-1 5 0,-1 1-10 15,3 2 1-15,-2-2 3 16,-2 2-9-16,3 0 3 16,-2 1 10-16,-2 0-8 15,-1 1 4-15,1 1-1 16,-1 2-1-16,0-3 4 15,-2 0-4-15,0 3 2 16,-3-2-2-16,2 1-6 0,0 2 7 16,3 1-5-1,2 1 5-15,0-3 2 0,3 3-4 16,-2-2 8-16,-1 1-5 16,-1 3-4-16,-2 0 4 15,-1 0-2-15,-1-3-7 16,-1 0 7-16,-2-4 1 15,2 2 0-15,-1 1 5 16,1 0-4-16,0 1-5 16,-2-1 2-16,1 1 0 15,-1-1 1-15,2 2 6 16,0 1-6-16,1-2 2 16,0 0 1-16,1 3-1 15,-1-4-1-15,-1 0-2 16,-1 0 0-16,-2-3-1 15,-1 1 5-15,-1-3 1 16,0 0-2-16,0 0 4 0,0 0-5 16,0 0 2-16,0 0-3 15,0 0 0-15,1 4 0 16,1-1 0-16,0 3 1 16,-1-1-2-16,1 1 3 15,1 0-2-15,-2 2 4 16,1 2-11-16,-1-2 0 15,0 0-2-15,-1 0-4 0,0 1 14 16,0-1-1-16,0 0 8 16,-1 3-2-16,-1-2 2 15,0 2 0-15,-4 30-7 16,5-30 3-16,0 3-3 16,-2 0-3-16,-6 0 3 15,3-1-1-15,2 1 6 16,-1 2 1-16,5 1-2 15,-1-1-4-15,0-1-3 16,1-1 1-16,0-2-1 16,1 1 5-16,2 1-2 15,0-2 2-15,-1-1-1 16,0 0-5-16,-2 1 9 16,4-1-5-16,-1 6 1 15,1-6 2-15,0 2-8 0,1-1-1 16,0-4 6-16,-2 5 6 15,0-2 3-15,4 0 2 16,1 3-7-16,4-1-8 16,-2-1 3-16,-2-1 1 15,-2-1-6-15,2-2 10 16,-3-2-8-16,-2-3 6 16,2 1 10-16,1 0-7 0,2 1 3 15,4 0-6-15,2 0-3 16,-4-1 0-1,-1-2 1-15,-5-1-3 0,2-1 8 16,0 0 8-16,1 0-9 16,0 0 9-16,1 3-7 15,1-2-6-15,1 0 0 16,1 0 1-16,-4-1-3 16,1 1 2-16,-1-1 2 15,0 1 2-15,1 1 2 16,2-2-3-16,4-2-1 15,1 0-1-15,-2 1-2 16,-1 0 0-16,-1 0 1 16,0-1-1-16,3 1 6 15,-1 0-5-15,4 1 3 16,0 1 0-16,1 0-3 0,-4-1-1 16,1 0 1-1,-3-2 1-15,1 2 1 0,-1-1 4 16,3 0-3-16,-2 1 0 15,-3-2-3-15,0-1 2 16,-5 1 1-16,5-2-5 16,-1 3 2-16,0 0 0 15,1-1-2-15,-1 0 3 0,-1-3 5 16,1 1-10-16,-3 0 10 16,-1-1 0-16,3 2 9 15,2-3-1-15,-1 0-3 16,2 0-5-16,-3 0-10 15,1-1 10-15,1 1-3 16,-3 0-1-16,0 2 11 16,-1-1-9-16,-1-1 4 15,1 2 8-15,1-6-16 16,1 3 3-16,0-1 0 16,0 0-7-16,0 4 8 15,-1-4 2-15,-1 0 2 16,1 1 12-16,-1-3-6 15,-1 1 1-15,2 1-8 16,0-2-6-16,1-1 5 16,0 1-6-16,-3 0 4 0,1-1 2 15,-2 2-8-15,1 1 6 16,0-2-4-16,-2 0-1 16,2 3 7-16,-1-3-8 15,1 0 8-15,-2-1-2 16,1 0-7-16,-2 0 10 15,3 2-11-15,-2-1 4 0,1-2 7 16,-1 2-6-16,0 1 6 16,2-1-3-16,1 1-14 15,1 1 13-15,-1-1-8 16,-3 0-1-16,0 1 15 16,2 0-11-16,-3 1 11 15,3 0-1-15,-2-1-10 16,3-2 5-16,-1 0-3 15,1 1 0-15,1 1 5 16,-3 1-5-16,2 0 5 16,-4-1-7-16,4 0 5 15,0-1 4-15,2-1-13 16,1 3 7-16,0-2-6 16,-4-1 2-16,2-2 5 15,0 2 6-15,1-3-2 16,0 2-7-16,-2 1 2 15,-1-1-1-15,3 3 0 0,-1 0 9 16,1-1-5-16,2 0-2 16,-2 1 3-16,4-2-9 15,1-3 2-15,3 1-3 16,2-3 2-16,-2 1 3 16,3-1 9-16,-1-1-1 15,-1 3-2-15,-2-1-3 16,2 5-7-16,-2 0 1 0,0 0-1 15,2 0-2-15,3 0 5 16,2 0 1-16,6 1-3 16,2-6 8-16,-3 4-4 15,3-2-2-15,-3 3 1 16,-5 3 0-16,-2 2-1 16,-1 0-2-16,0 2 2 15,3 0 1-15,4 0-1 16,0 2 2-16,3 0-2 15,1 2 0-15,-1 0 3 16,1 0-6-16,1 0 6 16,-3 3-6-16,-1 0-6 15,3 2 12-15,-7 3-9 16,5 3 8-16,-2 3-2 16,-2 6-6-16,3 4 4 15,-3 3-9-15,6 2 8 0,-1-1-4 16,1-4 5-16,1 0 1 15,-4 1 2-15,0-4 0 16,1 3-3-16,-3 1 4 16,-3-2-6-16,-1 4 5 15,-4 2 1-15,0-1-1 16,-4 5-3-16,1 0-6 0,-5 3 2 16,1 0-10-16,-8-2-3 15,-2-2 1 1,-5-8-1-16,-2-1 3 0,-4-3 16 15,-2-1 1-15,-2 3 6 16,-3-5 4-16,-3 4-8 16,-3-1 7-16,-6 1-11 15,-4 6 0-15,-6-4 1 16,1 1-4-16,1-3 6 16,2-1 2-16,5-3-5 15,-2-2 8-15,-1-1-4 16,-2 0 3-16,1-2 2 15,1 0-3-15,-3-2-1 16,-2-3 0-16,1 2 2 16,-2 1-8-16,-1-2 3 0,3-1-3 15,3 1 2 1,-2-8 1-16,3 3 2 0,0-3 2 16,-8-2-4-16,0 3 1 15,-3-3 1-15,-3 0-6 16,-1 0-2-16,-2-3 6 15,-3-1-5-15,1 2 3 16,1-1 10-16,0 2-1 16,0-2-1-16,1 0 0 15,2-4-7-15,3 1-2 0,1-3-2 16,4 1 6-16,1-1-5 16,0-2 3-16,1 2 6 15,0 0-6-15,5 1 1 16,-2 2 3-16,7 1-3 15,-5 1-1-15,5 0 7 16,0 2-12-16,-2 1 6 16,2 0 4-16,0-2-5 15,-1 0 3-15,4-2-5 16,-4-2-2-16,2 0 5 16,-2-2 4-16,3-1-1 15,2 1 1-15,1 3-4 16,0-1-1-16,-4 0 0 15,1 1 1-15,-3-4 0 16,1 1 6-16,3-1-11 0,2-1 10 16,7 3-1-16,3-1 2 15,3-1 5-15,2 1 1 16,4 1-4-16,-1 0 0 16,3 3 1-16,-1 1-9 15,3 3-24-15,0-1-15 16,1 1-36-16,0 1-33 15,0 0-60-15,0 0 87 0,2 1 33 16</inkml:trace>
  <inkml:trace contextRef="#ctx0" brushRef="#br0" timeOffset="71793.52">27476 6525 1267 0,'-64'74'456'0,"66"-75"-397"16,3-1-24-16,4 2-1 15,5-4-22-15,6 1-6 16,2 0 1-16,1 0-4 16,-6 2-3-1,-9 1 7-15,1 0-4 0,24 1 1 16,1 2-1-16,4 2-3 0,-15-2 0 16,-4 1-1-16,6 0 1 15,-8 1-10-15,0 3 3 16,-2 0-31-16,-7-4 28 15</inkml:trace>
  <inkml:trace contextRef="#ctx0" brushRef="#br0" timeOffset="72112.39">27366 6449 1249 0,'-2'1'488'0,"5"0"-288"16,3 1-184-16,-6-2-11 16,5 1-4-16,25 5-1 15,35 4 1-15,-27-8 9 16,5-1-3-16,-5 2 7 15,-2 1-2-15,-6 0-8 16,-5 1 3-16,-3 5-9 16,2-1-6-16,6 2-11 0,6 3 1 15,6-4-26 1,2-5 30-16</inkml:trace>
  <inkml:trace contextRef="#ctx0" brushRef="#br0" timeOffset="74279.13">29389 6750 1406 0,'-5'-1'464'0,"2"-3"-467"15,1 2-1-15,0 1 4 16,1 0 0-16,0 0 5 16,0 0-3-16,0-1 12 15,0 1 0-15,-1 0-11 16,1 1-6-16,-9 1 0 16,-3 3-2-16,-27 16-1 15,28-6 11-15,4-2-15 16,3-1-2-16,2-1-9 15,3-5-2-15,3 2 11 16,2-3-2-16,2-2 16 16,0-2 9-16,1-3 3 15,0-3 2-15,-1-2 4 16,-1-3-1-16,0 2-3 16,1-2 6-16,-4 1-2 0,2 5-5 15,-4 1 10-15,-1 4-4 16,0 0 1-16,0 0-5 15,0 0-14-15,0 0 1 16,0 0-7-16,0 0 1 16,0 0-3-16,7 12-3 15,9 5 1-15,31 31 1 16,-28-26 5-16,-3 0-3 16,-4 0-15-16,1-3-7 0,-7-8-69 15,-1-2-207-15,-3-14 210 16</inkml:trace>
  <inkml:trace contextRef="#ctx0" brushRef="#br0" timeOffset="-206321.47">20271 16651 1932 0,'-7'131'-38'0,"-17"-141"27"16,46 45 5 0,-19 30 5 15,2 1 1-31,1 67-1 16,-3-16 1-16,-9-68 3 31,2 0-20-31,2-13 6 0,-2-10-7 0,2-27 5 31</inkml:trace>
  <inkml:trace contextRef="#ctx0" brushRef="#br0" timeOffset="-204461.23">20255 16379 1218 0,'1'-1'502'0,"-1"-1"-299"16,2 1-135-16,-2 1-42 16,0 0-31-16,14 0 4 0,16 0-5 15,41-1 12-15,-28-1-5 16,0-2-7-1,-4 2 10-15,-1 0-4 0,-2 1 7 16,1 1-1-16,9 0-6 16,0 3 1-16,5 1-1 15,-1 1 3-15,3 0-2 16,3 1 6-16,5-2-4 16,2 2-1-16,-1 0 0 15,1-3-1-15,-1 3 0 16,3 0-1-16,1 0 2 15,5 1-4-15,-2 1 3 16,0-1 2-16,1-4 5 16,-2-2 5-16,6-4 6 15,2-4 4-15,-4-1 2 16,-2-2 4-16,-5 1-6 0,-5 0-3 16,4 1-1-16,5 2-9 15,6 2-6-15,-1-1-1 16,1 1-3-16,0 2-1 15,2 2 2-15,6 0-1 16,1 2-3-16,2 0 4 16,2-2 7-16,1 2-6 15,2-1 9-15,3 0-4 16,-7 2 1-16,0-1 9 0,2 0-12 16,2 3 4-16,8-1-2 15,-5 1-5-15,1 0 2 16,-4 0-1-16,-7 1-3 15,3 1 1-15,-9-2 1 16,3 0-2-16,-3-1-4 16,0-1 0-16,3 1 4 15,-4-2 0-15,2-1 1 16,0 0 4-16,1-1-5 16,1 0 1-16,-7 2 1 15,-4 0-6-15,-9 3 3 16,-5-1-1-16,-2 0-1 15,1-3 7-15,1-1-5 16,3-1 1-16,-1-2 2 0,-2 2-1 16,-8 0 0-16,-4 1-2 15,-11 0 1-15,-7 0 4 16,-4 2 2-16,-8 2-4 16,0 0-1-16,-2 3-5 15,7 6-2-15,0 3 3 16,9 12-7-16,4 3 3 15,-2 8 2-15,4 3-2 0,-4 0 10 16,-3 2-5 0,1 7-1-16,-1 1 3 0,-2 8-9 15,0 2 6-15,-1 4 3 16,1-2-5-16,-5 0 7 16,5-2-2-16,-2-2-3 15,2 4 5-15,-4 1-2 16,-2-3 1-16,0-2-1 15,-1-8 0-15,4-14 1 16,0-7 1-16,-6-14 0 16,-2-4 4-16,-6-5-2 15,-2 0 2-15,0-4-2 16,-1-1-4-16,0 2 1 16,-1-1-5-16,-4 0-1 15,0 0-16-15,-2-4-43 16,1 0-18-16,0 0-8 0,-9 4 18 15,-21 7 37-15,-37 12 25 16,26-12 9-16,-4-2 9 16,-4 0 7-16,0 2 1 15,-8-3-1-15,0 1-8 16,-10 1-8-16,-3-3-5 16,-14 1-7-16,-7 0 2 15,-2-2 4-15,-2-1-2 16,11-5 11-16,2 1-2 0,-1-2 10 15,0-3-1-15,-5 2-3 16,4-6 4-16,4 0 5 16,2-2 14-16,-1-2 6 15,-8-1 7-15,-6 1-8 16,0 5-12-16,-3 0-11 16,-2 1-8-16,-9 1-16 15,-5 2 5-15,2 2-5 16,-2-3 4-16,9 3 8 15,1-2 3-15,7-2 9 16,34 2-6 0,1 0 7-16,-49-1-3 0,-19-1-9 15,13 2 5-15,13-2-6 16,3-1 0-16,-10 1 1 16,-3-2 1-16,8 0-1 0,1 4-1 15,15-1 5-15,-6-1-4 16,2 4 0-16,3 1 5 15,7 2-3-15,4-4-2 16,6 1 0-16,1-6 0 16,3 0 18-16,3-1 15 15,7-1 4-15,-2 1-1 16,0-3-17-16,-2 3-14 16,-2-2-5-16,4 3-4 0,7 1 2 15,3 0-4-15,10 5 4 16,4-2 2-16,0 3-6 15,1 0 3-15,-5 1-4 16,-2 1 3-16,6 3-2 16,3-2 7-16,5 4-3 15,2-2-4-15,3-2 3 16,2 1-1-16,2-3 4 16,4 0-2-16,0-1 2 15,0 2-2-15,1-2 2 16,0 2 5-16,1-2-4 15,6-3 0-15,2 4 0 16,2-2 2-16,-2-1 7 16,-1 0 8-16,4-1 1 0,0 3 0 15,3 0 3 1,-1 0-10-16,0-1-12 0,0 1-3 16,0-1-22-16,0 1-17 15,-1 0-46-15,1 0-16 16,-7 1 60-16</inkml:trace>
  <inkml:trace contextRef="#ctx0" brushRef="#br0" timeOffset="-174740.93">3723 14714 848 0,'77'29'314'15,"-76"-29"-244"-15,1 1-39 16,-2 0-27-16,0-1-4 15,0 0-4-15,0 0-7 0,0 0 5 16,0 0 3-16,4 17 3 16,5 31 0-16,-4-24 0 15,-2-1-2-15,1-2-1 16,2 2 4-16,-8-4-6 16,3 2 4-16,-3 5-3 15,-3-1 2-15,3 8 6 16,-7 2-1-16,1 3 2 15,-3-3-6-15,2-5-5 16,-2-3 2-16,1-8-11 16,2-4-1-16,-3-5 4 15,4-4 0-15,-7 1 22 16,0-2 6-16,-4-2 36 16,-2-1 25-16,-5-4 27 15,1-5 4-15,-5-5-21 16,1-3-16-16,3-5-20 15,1-1-1-15,0-6-11 16,3 2-5-16,-2 0-22 0,1-4-5 16,-1 2-11-16,3-2-11 15,0 1 10-15,0 0-7 16,7 7 14-16,-6 2 17 16,7 2 3-16,3 6 8 15,-2-2-6-15,8-1-4 16,-4 3-23-16,2-6-5 0,3 0-17 15,-2-2-2-15,9-1 12 16,-1 2 15-16,1 2 23 16,3 4-4-16,-2 4-3 15,3-2-5-15,6-3-14 16,4 0 4-16,7-4 0 16,3 2-3-16,2 0-3 15,2 1-2-15,-6 2 3 16,3 0-1-16,-2 0 1 15,-2 2 4-15,1 2-4 16,-3 1 2-16,0 4 3 16,1 1-3-16,2 2 1 15,3 3-1-15,5 0 0 16,-2 3 3-16,-1-1 2 16,0-1-1-16,-8-1-3 0,1-2 1 15,-6 0 0-15,-4-1 6 16,-2 1-1-16,2 1-2 15,2-1 0-15,0 2-2 16,0-2-1-16,0-1 3 16,3 0 0-16,0 0-2 15,-1-1 4-15,0 0 1 16,-3 1-5-16,0 0 3 16,1 2 1-16,1 0-4 0,-6-2 2 15,1 1-2-15,-10-1 2 16,-1-1-3-16,-1 0 15 15,-1 1 3-15,0 0 1 16,0 0 5-16,0 0-10 16,0 0-7-16,0 0-5 15,0 0 0-15,0 0-11 16,0 0 0 0,0 0-23-16,0 0-24 0,2 0 38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14FF5-BF18-4A92-A0EA-1B590CD8F11D}" type="datetimeFigureOut">
              <a:rPr lang="en-US" smtClean="0"/>
              <a:pPr/>
              <a:t>3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1143000"/>
            <a:ext cx="44577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F5B0D-738A-48A4-A5D1-0D0AFCD80E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5836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164CE7-3E3E-4FBE-B481-CA6DF033C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38250" y="1122363"/>
            <a:ext cx="74295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679A3B0-CF37-448F-8BDA-8DC6F1495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D2042EB-39B4-474A-A53C-F6977708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8E4EEC1-5003-419F-8A13-40738951C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11BAF1-B4C4-43AE-A210-80E6F0EF5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7729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C134AEC-3640-431C-AC11-3E2AB1BD7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C6BAD2-6153-47FF-A5C2-AC266B3A6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21A4056-2935-45BB-8F96-E2ABFF231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CD1E90C-EDB3-435A-9346-1557388FF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DEBF67E-4B7B-4904-84DE-EB68FD36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76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DE33E275-8309-44D8-B459-1DEB675BB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88981" y="365125"/>
            <a:ext cx="2135981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F57ABD-8D71-4BB6-813E-32E8436124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1037" y="365125"/>
            <a:ext cx="6284119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2DD4CFA-16EB-45CD-99E5-1A7501BB0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FE9CB1D-5FC1-4F19-9AC0-EC909063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7B9B8EA-C525-4D2D-A5D8-BF495617E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12479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CA5198-DFFC-451C-A7C4-72965B65C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9B1A707-95A0-4984-82BD-B34D72129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F0D06E2-B269-44CE-B7D6-B38CC0C3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D10CCF1-699E-49E7-90FA-5DE4EA026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493C948-F5D8-4935-8E16-B86C5D1B3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2850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9784BB-A675-4E07-BA09-93A5F787A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878" y="1709739"/>
            <a:ext cx="854392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438B1F3-DED6-4356-9806-5528F7961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75878" y="4589464"/>
            <a:ext cx="854392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9C7645-703A-4027-8F36-A875BC3C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48C1894-9238-4277-9446-E9157918C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B449A31-729A-4817-A233-880F2874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303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F8BCF5B-8C00-415E-8B50-D4C5A919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1C1F5BC-582E-4EB4-90E7-A235C11D11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1038" y="1825625"/>
            <a:ext cx="42100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E6DD358-CF68-433D-A878-F88F13243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14913" y="1825625"/>
            <a:ext cx="42100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4436A1A-69F0-466B-A9FA-42B2C5C97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3C11F06-D25B-4158-AF8C-421BE9C7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C614920-0AA6-461E-83FD-8DED8B4CE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6258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CBEEC1C-63E1-483E-AF76-278BBEB79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28" y="365126"/>
            <a:ext cx="8543925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31AF6B4-61A5-4838-A850-89B7FC0ED5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2328" y="1681163"/>
            <a:ext cx="419070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FB16846-D07B-48CF-B319-F53201B4C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82328" y="2505075"/>
            <a:ext cx="4190702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BE43965-0A09-4373-AE95-78BAB634A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88C7D07-8B2E-4BAA-8362-C96144114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DF9B83F-8FE5-427A-AA85-A5FC780FC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7A9D9B6-3F2F-4CF6-A687-5E3E8DD3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DE86917A-5B2A-4518-88F7-B24C60EB0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9325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2036BC-C607-4155-96ED-70EDAD4B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E038CB51-ABD3-47CF-9E37-53577DB5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F3D5F664-8AB7-454F-B3C1-1E881631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8C10AA6-B775-4F7E-8265-8C08BFD20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2253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D6BFE9D-ABF1-43EC-A61D-EFC0B6584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11CC759-F3C9-4D49-9352-3942BA977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EF3065E-6205-4990-A6E5-1696F850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8727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77999EF-467C-4F7D-946F-5AD3BDCDF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643912F-5E5F-4562-A40C-301374F4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2C9712C-F669-4ED7-A4B8-D69B74514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92D364B-26F7-4B24-A4F9-5337174A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F58C7E8-060F-4024-AC67-0E7E23CA6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BF02967-FD01-4AC3-BA27-E303AE8F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8738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C8DDF08-5E5B-4890-B3AD-E07D5B00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A2E9D3B-108A-4DF5-A72A-4440A2FD1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BC05596-C889-453A-A762-2F2B0CB30E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EF14CE2-E304-4962-B767-A4919D88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381F13C-6AAA-41AA-92FF-E0CF8DCC1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13A1104-DE65-44F6-854A-5568395E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8951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F7B1A655-E201-43D9-8D22-B794AFD13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038" y="365126"/>
            <a:ext cx="854392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5DDCD37-41DD-472A-97DF-EAB722F9EF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1038" y="1825625"/>
            <a:ext cx="85439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78D23C-DC6C-48D1-BFC1-7F2A93804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81038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014B41B-B48F-4CA0-88AE-0B6BD67FD3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281363" y="6356351"/>
            <a:ext cx="33432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5624C2-980A-48D7-AF8D-59B330D04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96113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2094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emf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wired.com/2010/11/1108roentgen-stumbles-x-ray/" TargetMode="Externa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.png"/><Relationship Id="rId3" Type="http://schemas.openxmlformats.org/officeDocument/2006/relationships/image" Target="../media/image12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customXml" Target="../ink/ink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customXml" Target="../ink/ink5.xml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3265074" y="1771304"/>
            <a:ext cx="4789010" cy="3424340"/>
            <a:chOff x="3265074" y="1900511"/>
            <a:chExt cx="4789010" cy="342434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B93A234E-8979-41EA-A564-487C4B22ECD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04789" y="1900511"/>
              <a:ext cx="4249295" cy="3424340"/>
            </a:xfrm>
            <a:prstGeom prst="rect">
              <a:avLst/>
            </a:prstGeom>
          </p:spPr>
        </p:pic>
        <p:graphicFrame>
          <p:nvGraphicFramePr>
            <p:cNvPr id="37889" name="Object 1"/>
            <p:cNvGraphicFramePr>
              <a:graphicFrameLocks noChangeAspect="1"/>
            </p:cNvGraphicFramePr>
            <p:nvPr/>
          </p:nvGraphicFramePr>
          <p:xfrm>
            <a:off x="3265074" y="3950668"/>
            <a:ext cx="804862" cy="304800"/>
          </p:xfrm>
          <a:graphic>
            <a:graphicData uri="http://schemas.openxmlformats.org/presentationml/2006/ole">
              <p:oleObj spid="_x0000_s1026" name="Equation" r:id="rId4" imgW="495000" imgH="203040" progId="Equation.DSMT4">
                <p:embed/>
              </p:oleObj>
            </a:graphicData>
          </a:graphic>
        </p:graphicFrame>
      </p:grpSp>
      <p:sp>
        <p:nvSpPr>
          <p:cNvPr id="6" name="Title 1">
            <a:extLst>
              <a:ext uri="{FF2B5EF4-FFF2-40B4-BE49-F238E27FC236}">
                <a16:creationId xmlns:a16="http://schemas.microsoft.com/office/drawing/2014/main" xmlns="" id="{7189996B-F760-452B-BC4D-0327CA0DF2CF}"/>
              </a:ext>
            </a:extLst>
          </p:cNvPr>
          <p:cNvSpPr txBox="1">
            <a:spLocks/>
          </p:cNvSpPr>
          <p:nvPr/>
        </p:nvSpPr>
        <p:spPr>
          <a:xfrm>
            <a:off x="127300" y="1069184"/>
            <a:ext cx="8543925" cy="73753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-A. La Teoría de </a:t>
            </a:r>
            <a:r>
              <a:rPr lang="es-E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lanck</a:t>
            </a:r>
            <a:r>
              <a:rPr lang="es-E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1900</a:t>
            </a:r>
            <a:r>
              <a:rPr lang="es-E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3DB1A19-D391-486D-A363-FE26016A61E6}"/>
              </a:ext>
            </a:extLst>
          </p:cNvPr>
          <p:cNvSpPr txBox="1"/>
          <p:nvPr/>
        </p:nvSpPr>
        <p:spPr>
          <a:xfrm>
            <a:off x="192575" y="1776801"/>
            <a:ext cx="5621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La curva experimental nos muestra:</a:t>
            </a:r>
            <a:endParaRPr lang="en-US" dirty="0"/>
          </a:p>
        </p:txBody>
      </p:sp>
      <p:grpSp>
        <p:nvGrpSpPr>
          <p:cNvPr id="3" name="Group 8"/>
          <p:cNvGrpSpPr/>
          <p:nvPr/>
        </p:nvGrpSpPr>
        <p:grpSpPr>
          <a:xfrm>
            <a:off x="4118924" y="681506"/>
            <a:ext cx="4588013" cy="4283984"/>
            <a:chOff x="4118924" y="751079"/>
            <a:chExt cx="4588013" cy="4283984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="" id="{E21383A1-A002-4A8A-994C-2F45A28E046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duotone>
                <a:prstClr val="black"/>
                <a:srgbClr val="FF0000">
                  <a:tint val="45000"/>
                  <a:satMod val="400000"/>
                </a:srgbClr>
              </a:duotone>
            </a:blip>
            <a:stretch>
              <a:fillRect/>
            </a:stretch>
          </p:blipFill>
          <p:spPr>
            <a:xfrm>
              <a:off x="7420960" y="751079"/>
              <a:ext cx="1285977" cy="523220"/>
            </a:xfrm>
            <a:prstGeom prst="rect">
              <a:avLst/>
            </a:prstGeom>
          </p:spPr>
        </p:pic>
        <p:sp>
          <p:nvSpPr>
            <p:cNvPr id="8" name="Oval 7"/>
            <p:cNvSpPr/>
            <p:nvPr/>
          </p:nvSpPr>
          <p:spPr>
            <a:xfrm rot="1423313">
              <a:off x="4118924" y="4619572"/>
              <a:ext cx="219759" cy="415491"/>
            </a:xfrm>
            <a:prstGeom prst="ellipse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099" name="Picture 3" descr="C:\Users\Hugo\AppData\Local\Microsoft\Windows\INetCache\IE\AYW2QK73\6-2-ok-png-hd-thumb[1]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89347" y="178905"/>
            <a:ext cx="731520" cy="731520"/>
          </a:xfrm>
          <a:prstGeom prst="rect">
            <a:avLst/>
          </a:prstGeom>
          <a:noFill/>
        </p:spPr>
      </p:pic>
      <p:grpSp>
        <p:nvGrpSpPr>
          <p:cNvPr id="4" name="Group 27"/>
          <p:cNvGrpSpPr/>
          <p:nvPr/>
        </p:nvGrpSpPr>
        <p:grpSpPr>
          <a:xfrm>
            <a:off x="7236664" y="983977"/>
            <a:ext cx="1360683" cy="3438977"/>
            <a:chOff x="7236664" y="1123123"/>
            <a:chExt cx="1360683" cy="3438977"/>
          </a:xfrm>
        </p:grpSpPr>
        <p:grpSp>
          <p:nvGrpSpPr>
            <p:cNvPr id="5" name="Group 24"/>
            <p:cNvGrpSpPr/>
            <p:nvPr/>
          </p:nvGrpSpPr>
          <p:grpSpPr>
            <a:xfrm>
              <a:off x="7236664" y="1321902"/>
              <a:ext cx="1360683" cy="3240198"/>
              <a:chOff x="7236664" y="1321902"/>
              <a:chExt cx="1360683" cy="3240198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xmlns="" id="{B831C071-645D-4414-8FEE-33639BD124E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duotone>
                  <a:prstClr val="black"/>
                  <a:schemeClr val="accent5">
                    <a:tint val="45000"/>
                    <a:satMod val="400000"/>
                  </a:schemeClr>
                </a:duotone>
              </a:blip>
              <a:stretch>
                <a:fillRect/>
              </a:stretch>
            </p:blipFill>
            <p:spPr>
              <a:xfrm>
                <a:off x="7425857" y="1321902"/>
                <a:ext cx="1171490" cy="510321"/>
              </a:xfrm>
              <a:prstGeom prst="rect">
                <a:avLst/>
              </a:prstGeom>
            </p:spPr>
          </p:pic>
          <p:sp>
            <p:nvSpPr>
              <p:cNvPr id="17" name="Oval 16"/>
              <p:cNvSpPr/>
              <p:nvPr/>
            </p:nvSpPr>
            <p:spPr>
              <a:xfrm rot="1423313">
                <a:off x="7236664" y="4466793"/>
                <a:ext cx="775639" cy="95307"/>
              </a:xfrm>
              <a:prstGeom prst="ellipse">
                <a:avLst/>
              </a:prstGeom>
              <a:noFill/>
              <a:ln w="508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7673008" y="1123123"/>
              <a:ext cx="607859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X</a:t>
              </a:r>
              <a:endParaRPr 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7" name="Group 18">
            <a:extLst>
              <a:ext uri="{FF2B5EF4-FFF2-40B4-BE49-F238E27FC236}">
                <a16:creationId xmlns:a16="http://schemas.microsoft.com/office/drawing/2014/main" xmlns="" id="{4064637B-7036-4AD6-B23E-169D4C120CFA}"/>
              </a:ext>
            </a:extLst>
          </p:cNvPr>
          <p:cNvGrpSpPr/>
          <p:nvPr/>
        </p:nvGrpSpPr>
        <p:grpSpPr>
          <a:xfrm>
            <a:off x="2713839" y="5169060"/>
            <a:ext cx="6986752" cy="886274"/>
            <a:chOff x="1003650" y="547384"/>
            <a:chExt cx="8599078" cy="886274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B2DDB6BE-AC21-46CD-9DCA-06353B61A1A0}"/>
                </a:ext>
              </a:extLst>
            </p:cNvPr>
            <p:cNvSpPr txBox="1"/>
            <p:nvPr/>
          </p:nvSpPr>
          <p:spPr>
            <a:xfrm>
              <a:off x="1003650" y="556495"/>
              <a:ext cx="8599078" cy="877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700" dirty="0" smtClean="0">
                  <a:latin typeface="Times New Roman" pitchFamily="18" charset="0"/>
                  <a:cs typeface="Times New Roman" pitchFamily="18" charset="0"/>
                </a:rPr>
                <a:t>Para mantener                  y                 a </a:t>
              </a:r>
              <a:r>
                <a:rPr lang="es-ES" sz="1700" dirty="0" err="1" smtClean="0">
                  <a:latin typeface="Times New Roman" pitchFamily="18" charset="0"/>
                  <a:cs typeface="Times New Roman" pitchFamily="18" charset="0"/>
                </a:rPr>
                <a:t>Planck</a:t>
              </a:r>
              <a:r>
                <a:rPr lang="es-ES" sz="1700" dirty="0" smtClean="0">
                  <a:latin typeface="Times New Roman" pitchFamily="18" charset="0"/>
                  <a:cs typeface="Times New Roman" pitchFamily="18" charset="0"/>
                </a:rPr>
                <a:t> se le ocurrió que había  que modificar a la expresión del valor esperado de la energía con un factor dependiente de </a:t>
              </a:r>
              <a:r>
                <a:rPr lang="es-ES" sz="1700" i="1" dirty="0" smtClean="0">
                  <a:latin typeface="Symbol" pitchFamily="18" charset="2"/>
                  <a:cs typeface="Times New Roman" pitchFamily="18" charset="0"/>
                </a:rPr>
                <a:t>n</a:t>
              </a:r>
              <a:r>
                <a:rPr lang="es-ES" sz="1700" dirty="0" smtClean="0">
                  <a:latin typeface="Times New Roman" pitchFamily="18" charset="0"/>
                  <a:cs typeface="Times New Roman" pitchFamily="18" charset="0"/>
                </a:rPr>
                <a:t>, que “matara” la divergencia para la región UV.</a:t>
              </a:r>
              <a:endParaRPr lang="en-US" sz="17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2D3FA4BE-4A3E-402A-938E-22E07918E9E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03823" y="556495"/>
              <a:ext cx="1152525" cy="38100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xmlns="" id="{C5DB5D35-6C92-4BA0-B8B2-2E87A9BDD3D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19757" y="547384"/>
              <a:ext cx="1009650" cy="400050"/>
            </a:xfrm>
            <a:prstGeom prst="rect">
              <a:avLst/>
            </a:prstGeom>
          </p:spPr>
        </p:pic>
      </p:grpSp>
      <p:grpSp>
        <p:nvGrpSpPr>
          <p:cNvPr id="9" name="Group 31">
            <a:extLst>
              <a:ext uri="{FF2B5EF4-FFF2-40B4-BE49-F238E27FC236}">
                <a16:creationId xmlns:a16="http://schemas.microsoft.com/office/drawing/2014/main" xmlns="" id="{4064637B-7036-4AD6-B23E-169D4C120CFA}"/>
              </a:ext>
            </a:extLst>
          </p:cNvPr>
          <p:cNvGrpSpPr/>
          <p:nvPr/>
        </p:nvGrpSpPr>
        <p:grpSpPr>
          <a:xfrm>
            <a:off x="0" y="6030532"/>
            <a:ext cx="9720470" cy="353943"/>
            <a:chOff x="1003650" y="556495"/>
            <a:chExt cx="11963653" cy="353943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xmlns="" id="{2D3FA4BE-4A3E-402A-938E-22E07918E9E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r="74511" b="13252"/>
            <a:stretch>
              <a:fillRect/>
            </a:stretch>
          </p:blipFill>
          <p:spPr>
            <a:xfrm>
              <a:off x="4183989" y="556495"/>
              <a:ext cx="293769" cy="330511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B2DDB6BE-AC21-46CD-9DCA-06353B61A1A0}"/>
                </a:ext>
              </a:extLst>
            </p:cNvPr>
            <p:cNvSpPr txBox="1"/>
            <p:nvPr/>
          </p:nvSpPr>
          <p:spPr>
            <a:xfrm>
              <a:off x="1003650" y="556495"/>
              <a:ext cx="11963653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sz="1700" dirty="0" smtClean="0">
                  <a:latin typeface="Times New Roman" pitchFamily="18" charset="0"/>
                  <a:cs typeface="Times New Roman" pitchFamily="18" charset="0"/>
                </a:rPr>
                <a:t>O sea había que modificar a     </a:t>
              </a:r>
              <a:r>
                <a:rPr lang="es-ES" sz="1700" b="1" dirty="0" smtClean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s-ES" sz="1700" spc="-5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</a:t>
              </a:r>
              <a:r>
                <a:rPr lang="es-ES" sz="1700" i="1" spc="-50" dirty="0" smtClean="0">
                  <a:solidFill>
                    <a:srgbClr val="0070C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" sz="1700" spc="-5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</a:t>
              </a:r>
              <a:r>
                <a:rPr lang="es-ES" sz="1700" spc="-50" dirty="0" smtClean="0">
                  <a:solidFill>
                    <a:srgbClr val="0070C0"/>
                  </a:solidFill>
                  <a:latin typeface="Symbol" pitchFamily="18" charset="2"/>
                  <a:cs typeface="Times New Roman" pitchFamily="18" charset="0"/>
                </a:rPr>
                <a:t>(</a:t>
              </a:r>
              <a:r>
                <a:rPr lang="es-ES" sz="1700" i="1" spc="-50" dirty="0" smtClean="0">
                  <a:solidFill>
                    <a:srgbClr val="0070C0"/>
                  </a:solidFill>
                  <a:latin typeface="Symbol" pitchFamily="18" charset="2"/>
                  <a:cs typeface="Times New Roman" pitchFamily="18" charset="0"/>
                </a:rPr>
                <a:t>T </a:t>
              </a:r>
              <a:r>
                <a:rPr lang="es-ES" sz="1700" spc="-50" dirty="0" smtClean="0">
                  <a:solidFill>
                    <a:srgbClr val="0070C0"/>
                  </a:solidFill>
                  <a:latin typeface="Symbol" pitchFamily="18" charset="2"/>
                  <a:cs typeface="Times New Roman" pitchFamily="18" charset="0"/>
                </a:rPr>
                <a:t>)</a:t>
              </a:r>
              <a:r>
                <a:rPr lang="es-ES" sz="1700" dirty="0" smtClean="0">
                  <a:latin typeface="Times New Roman" pitchFamily="18" charset="0"/>
                  <a:cs typeface="Times New Roman" pitchFamily="18" charset="0"/>
                </a:rPr>
                <a:t> , por una función también dependiente de </a:t>
              </a:r>
              <a:r>
                <a:rPr lang="es-ES" sz="1700" i="1" dirty="0" smtClean="0">
                  <a:latin typeface="Symbol" pitchFamily="18" charset="2"/>
                  <a:cs typeface="Times New Roman" pitchFamily="18" charset="0"/>
                </a:rPr>
                <a:t>n</a:t>
              </a:r>
              <a:r>
                <a:rPr lang="es-ES" sz="17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s-ES" sz="1700" spc="-5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</a:t>
              </a:r>
              <a:r>
                <a:rPr lang="es-ES" sz="1700" i="1" spc="-50" dirty="0" smtClean="0">
                  <a:solidFill>
                    <a:srgbClr val="0070C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" sz="1700" spc="-50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</a:t>
              </a:r>
              <a:r>
                <a:rPr lang="es-ES" sz="1700" spc="-50" dirty="0" smtClean="0">
                  <a:solidFill>
                    <a:srgbClr val="0070C0"/>
                  </a:solidFill>
                  <a:latin typeface="Symbol" pitchFamily="18" charset="2"/>
                  <a:cs typeface="Times New Roman" pitchFamily="18" charset="0"/>
                </a:rPr>
                <a:t>(</a:t>
              </a:r>
              <a:r>
                <a:rPr lang="es-ES" sz="1700" i="1" spc="-50" dirty="0" err="1" smtClean="0">
                  <a:solidFill>
                    <a:srgbClr val="0070C0"/>
                  </a:solidFill>
                  <a:latin typeface="Symbol" pitchFamily="18" charset="2"/>
                  <a:cs typeface="Times New Roman" pitchFamily="18" charset="0"/>
                </a:rPr>
                <a:t>n,T</a:t>
              </a:r>
              <a:r>
                <a:rPr lang="es-ES" sz="1700" i="1" spc="-50" dirty="0" smtClean="0">
                  <a:solidFill>
                    <a:srgbClr val="0070C0"/>
                  </a:solidFill>
                  <a:latin typeface="Symbol" pitchFamily="18" charset="2"/>
                  <a:cs typeface="Times New Roman" pitchFamily="18" charset="0"/>
                </a:rPr>
                <a:t> </a:t>
              </a:r>
              <a:r>
                <a:rPr lang="es-ES" sz="1700" spc="-50" dirty="0" smtClean="0">
                  <a:solidFill>
                    <a:srgbClr val="0070C0"/>
                  </a:solidFill>
                  <a:latin typeface="Symbol" pitchFamily="18" charset="2"/>
                  <a:cs typeface="Times New Roman" pitchFamily="18" charset="0"/>
                </a:rPr>
                <a:t>)</a:t>
              </a:r>
              <a:r>
                <a:rPr lang="es-ES" sz="1700" dirty="0" smtClean="0">
                  <a:latin typeface="Times New Roman" pitchFamily="18" charset="0"/>
                  <a:cs typeface="Times New Roman" pitchFamily="18" charset="0"/>
                </a:rPr>
                <a:t> .</a:t>
              </a:r>
            </a:p>
          </p:txBody>
        </p:sp>
      </p:grpSp>
      <p:sp>
        <p:nvSpPr>
          <p:cNvPr id="36" name="Rectangle 35"/>
          <p:cNvSpPr/>
          <p:nvPr/>
        </p:nvSpPr>
        <p:spPr>
          <a:xfrm>
            <a:off x="0" y="6504057"/>
            <a:ext cx="1007827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esto era necesario cambiar la ecuación de la energía 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l oscilador armónico por una dependiente de </a:t>
            </a:r>
            <a:r>
              <a:rPr lang="es-ES" sz="1700" i="1" dirty="0" smtClean="0">
                <a:latin typeface="Symbol" pitchFamily="18" charset="2"/>
              </a:rPr>
              <a:t>n, 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e</a:t>
            </a:r>
            <a:r>
              <a:rPr lang="es-ES" sz="1700" spc="-50" dirty="0" smtClean="0">
                <a:latin typeface="Symbol" pitchFamily="18" charset="2"/>
                <a:cs typeface="Times New Roman" pitchFamily="18" charset="0"/>
              </a:rPr>
              <a:t>(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spc="-50" dirty="0" smtClean="0">
                <a:latin typeface="Symbol" pitchFamily="18" charset="2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Symbol" pitchFamily="18" charset="2"/>
              </a:rPr>
              <a:t>.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89478" y="397566"/>
            <a:ext cx="15258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REPASO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xmlns="" val="240346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17952"/>
            <a:ext cx="9906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De modo que hay tres características principales del efecto fotoeléctrico que no pueden explicarse en </a:t>
            </a:r>
            <a:r>
              <a:rPr lang="es-ES" sz="1700" dirty="0" err="1" smtClean="0"/>
              <a:t>terminos</a:t>
            </a:r>
            <a:r>
              <a:rPr lang="es-ES" sz="1700" dirty="0" smtClean="0"/>
              <a:t> de la teoría ondulatoria clásica de la luz: 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148470"/>
            <a:ext cx="9906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b="1" dirty="0" smtClean="0"/>
              <a:t>3. </a:t>
            </a:r>
            <a:r>
              <a:rPr lang="es-UY" b="1" i="1" dirty="0" smtClean="0"/>
              <a:t>El problema del retraso de tiempo. </a:t>
            </a:r>
          </a:p>
          <a:p>
            <a:r>
              <a:rPr lang="es-UY" spc="-60" dirty="0" smtClean="0"/>
              <a:t>Si la energía adquirida por un electrón es absorbida directamente de la onda incidente sobre la placa metálica, el </a:t>
            </a:r>
            <a:r>
              <a:rPr lang="es-UY" b="1" spc="-60" dirty="0" smtClean="0"/>
              <a:t>área blanco efectiva </a:t>
            </a:r>
            <a:r>
              <a:rPr lang="es-UY" spc="-60" dirty="0" smtClean="0"/>
              <a:t>para un electrón en el metal es del orden de la de un círculo de diámetro igual al de un átomo.</a:t>
            </a:r>
          </a:p>
          <a:p>
            <a:r>
              <a:rPr lang="es-UY" dirty="0" smtClean="0"/>
              <a:t>En la teoría clásica, la energía luminosa se distribuye uniformemente en el frente de la onda. </a:t>
            </a:r>
          </a:p>
          <a:p>
            <a:r>
              <a:rPr lang="es-UY" dirty="0" smtClean="0"/>
              <a:t>Así, si la luz es Io suficientemente débil, existirá un retraso de tiempo mensurable, el cual se pide calcular en el ejercicio 9 del repartido 2</a:t>
            </a:r>
            <a:endParaRPr lang="es-UY" dirty="0"/>
          </a:p>
        </p:txBody>
      </p:sp>
      <p:sp>
        <p:nvSpPr>
          <p:cNvPr id="8" name="Rectangle 7"/>
          <p:cNvSpPr/>
          <p:nvPr/>
        </p:nvSpPr>
        <p:spPr>
          <a:xfrm>
            <a:off x="0" y="1823013"/>
            <a:ext cx="9906000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s-UY" sz="1700" b="1" i="1" dirty="0" smtClean="0"/>
              <a:t>El problema de la intensidad. </a:t>
            </a:r>
          </a:p>
          <a:p>
            <a:r>
              <a:rPr lang="es-UY" sz="1700" dirty="0" smtClean="0"/>
              <a:t>La teoría ondulatoria requiere que el vector eléctrico oscilatorio </a:t>
            </a:r>
            <a:r>
              <a:rPr lang="es-UY" sz="1700" b="1" dirty="0" smtClean="0"/>
              <a:t>E</a:t>
            </a:r>
            <a:r>
              <a:rPr lang="es-UY" sz="1700" dirty="0" smtClean="0"/>
              <a:t> de tal onda luminosa aumente de amplitud cuando aumenta la intensidad de haz luminoso. </a:t>
            </a:r>
          </a:p>
          <a:p>
            <a:r>
              <a:rPr lang="es-UY" sz="1700" dirty="0" smtClean="0"/>
              <a:t>Puesto que la fuerza aplicada al electrón es </a:t>
            </a:r>
            <a:r>
              <a:rPr lang="es-UY" sz="1700" i="1" dirty="0" err="1" smtClean="0"/>
              <a:t>e</a:t>
            </a:r>
            <a:r>
              <a:rPr lang="es-UY" sz="1700" b="1" dirty="0" err="1" smtClean="0"/>
              <a:t>E</a:t>
            </a:r>
            <a:r>
              <a:rPr lang="es-UY" sz="1700" i="1" dirty="0" smtClean="0"/>
              <a:t>, </a:t>
            </a:r>
            <a:r>
              <a:rPr lang="es-UY" sz="1700" dirty="0" smtClean="0"/>
              <a:t>esto implica que la energía cinética de los fotoelectrones aumentaría también al aumentar la intensidad del haz luminoso. </a:t>
            </a:r>
          </a:p>
          <a:p>
            <a:r>
              <a:rPr lang="es-UY" sz="1700" dirty="0" smtClean="0"/>
              <a:t>Pero ya vimos que </a:t>
            </a:r>
            <a:r>
              <a:rPr lang="es-ES" sz="1700" i="1" dirty="0" err="1" smtClean="0"/>
              <a:t>K</a:t>
            </a:r>
            <a:r>
              <a:rPr lang="es-ES" sz="1700" baseline="-25000" dirty="0" err="1" smtClean="0"/>
              <a:t>max</a:t>
            </a:r>
            <a:r>
              <a:rPr lang="es-ES" sz="1700" b="1" baseline="-25000" dirty="0" smtClean="0"/>
              <a:t> </a:t>
            </a:r>
            <a:r>
              <a:rPr lang="es-ES" sz="1700" b="1" dirty="0" smtClean="0"/>
              <a:t>= </a:t>
            </a:r>
            <a:r>
              <a:rPr lang="es-UY" sz="1700" i="1" dirty="0" smtClean="0"/>
              <a:t>eV0 </a:t>
            </a:r>
            <a:r>
              <a:rPr lang="es-UY" sz="1700" dirty="0" smtClean="0"/>
              <a:t>es independiente de la intensidad luminosa.</a:t>
            </a:r>
          </a:p>
          <a:p>
            <a:endParaRPr lang="es-UY" sz="800" dirty="0" smtClean="0"/>
          </a:p>
          <a:p>
            <a:r>
              <a:rPr lang="es-UY" sz="1700" b="1" dirty="0" smtClean="0"/>
              <a:t>2. </a:t>
            </a:r>
            <a:r>
              <a:rPr lang="es-UY" sz="1700" b="1" i="1" dirty="0" smtClean="0"/>
              <a:t>El problema de la frecuencia. </a:t>
            </a:r>
          </a:p>
          <a:p>
            <a:r>
              <a:rPr lang="es-UY" sz="1700" i="1" dirty="0" smtClean="0"/>
              <a:t>De acuerdo con la </a:t>
            </a:r>
            <a:r>
              <a:rPr lang="es-UY" sz="1700" dirty="0" smtClean="0"/>
              <a:t>teoría ondulatoria, el efecto fotoeléctrico ocurriría para cualquier frecuencia de la luz, tan s</a:t>
            </a:r>
            <a:r>
              <a:rPr lang="es-ES" sz="1700" dirty="0" smtClean="0"/>
              <a:t>ó</a:t>
            </a:r>
            <a:r>
              <a:rPr lang="es-UY" sz="1700" dirty="0" smtClean="0"/>
              <a:t>lo si la luz es lo suficientemente intensa como para suministrar la energía necesaria para expulsar los fotoelectrones. </a:t>
            </a:r>
          </a:p>
          <a:p>
            <a:r>
              <a:rPr lang="es-UY" sz="1700" dirty="0" smtClean="0"/>
              <a:t>Pero vimos que existe, para cada superficie, una frecuencia de corte </a:t>
            </a:r>
            <a:r>
              <a:rPr lang="es-UY" sz="1700" i="1" dirty="0" smtClean="0">
                <a:latin typeface="Symbol" pitchFamily="18" charset="2"/>
              </a:rPr>
              <a:t>n</a:t>
            </a:r>
            <a:r>
              <a:rPr lang="es-UY" sz="1700" baseline="-25000" dirty="0" smtClean="0"/>
              <a:t>0</a:t>
            </a:r>
            <a:r>
              <a:rPr lang="es-UY" sz="1700" dirty="0" smtClean="0"/>
              <a:t> característica. </a:t>
            </a:r>
          </a:p>
          <a:p>
            <a:r>
              <a:rPr lang="es-UY" sz="1700" dirty="0" smtClean="0"/>
              <a:t>Para frecuencias menores que </a:t>
            </a:r>
            <a:r>
              <a:rPr lang="es-UY" sz="1700" i="1" dirty="0" smtClean="0">
                <a:latin typeface="Symbol" pitchFamily="18" charset="2"/>
              </a:rPr>
              <a:t>n</a:t>
            </a:r>
            <a:r>
              <a:rPr lang="es-UY" sz="1700" baseline="-25000" dirty="0" smtClean="0"/>
              <a:t>0  </a:t>
            </a:r>
            <a:r>
              <a:rPr lang="es-UY" sz="1700" spc="-80" dirty="0" smtClean="0"/>
              <a:t>el efecto fotoeléctrico no ocurre, independientemente de cuan intensa sea la iluminación.</a:t>
            </a:r>
            <a:endParaRPr lang="es-UY" sz="1700" spc="-80" dirty="0"/>
          </a:p>
        </p:txBody>
      </p:sp>
    </p:spTree>
    <p:extLst>
      <p:ext uri="{BB962C8B-B14F-4D97-AF65-F5344CB8AC3E}">
        <p14:creationId xmlns="" xmlns:p14="http://schemas.microsoft.com/office/powerpoint/2010/main" val="127397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4D3B992-4216-448C-9268-5FC96DC79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617440"/>
            <a:ext cx="9224963" cy="1325563"/>
          </a:xfrm>
        </p:spPr>
        <p:txBody>
          <a:bodyPr>
            <a:normAutofit/>
          </a:bodyPr>
          <a:lstStyle/>
          <a:p>
            <a:r>
              <a:rPr lang="es-ES" sz="2800" dirty="0"/>
              <a:t>1</a:t>
            </a:r>
            <a:r>
              <a:rPr lang="en-US" sz="2800" dirty="0"/>
              <a:t>905: “</a:t>
            </a:r>
            <a:r>
              <a:rPr lang="en-US" sz="2800" dirty="0" err="1"/>
              <a:t>Año</a:t>
            </a:r>
            <a:r>
              <a:rPr lang="en-US" sz="2800" dirty="0"/>
              <a:t> </a:t>
            </a:r>
            <a:r>
              <a:rPr lang="en-US" sz="2800" dirty="0" err="1"/>
              <a:t>milagroso</a:t>
            </a:r>
            <a:r>
              <a:rPr lang="en-US" sz="2800" dirty="0"/>
              <a:t>” de Einstein</a:t>
            </a:r>
            <a:br>
              <a:rPr lang="en-US" sz="2800" dirty="0"/>
            </a:br>
            <a:r>
              <a:rPr lang="en-US" sz="2800" dirty="0"/>
              <a:t>4 art</a:t>
            </a:r>
            <a:r>
              <a:rPr lang="es-ES" sz="2800" dirty="0" err="1"/>
              <a:t>ículos</a:t>
            </a:r>
            <a:r>
              <a:rPr lang="es-ES" sz="2800" dirty="0"/>
              <a:t> revolucionarios: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ED15A73-0547-4877-946C-87CA96ECBC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6811" y="3077939"/>
            <a:ext cx="8543925" cy="2239496"/>
          </a:xfrm>
        </p:spPr>
        <p:txBody>
          <a:bodyPr/>
          <a:lstStyle/>
          <a:p>
            <a:r>
              <a:rPr lang="en-US" dirty="0" err="1"/>
              <a:t>Efecto</a:t>
            </a:r>
            <a:r>
              <a:rPr lang="en-US" dirty="0"/>
              <a:t> </a:t>
            </a:r>
            <a:r>
              <a:rPr lang="en-US" dirty="0" err="1"/>
              <a:t>fotoel</a:t>
            </a:r>
            <a:r>
              <a:rPr lang="es-ES" dirty="0" err="1"/>
              <a:t>éctrico</a:t>
            </a:r>
            <a:endParaRPr lang="es-ES" dirty="0"/>
          </a:p>
          <a:p>
            <a:r>
              <a:rPr lang="es-ES" dirty="0"/>
              <a:t>Movimiento Browniano</a:t>
            </a:r>
          </a:p>
          <a:p>
            <a:r>
              <a:rPr lang="es-ES" dirty="0"/>
              <a:t>Relatividad Especial</a:t>
            </a:r>
          </a:p>
          <a:p>
            <a:r>
              <a:rPr lang="es-ES" dirty="0"/>
              <a:t>E</a:t>
            </a:r>
            <a:r>
              <a:rPr lang="en-US" dirty="0"/>
              <a:t>=mc</a:t>
            </a:r>
            <a:r>
              <a:rPr lang="en-US" baseline="30000" dirty="0"/>
              <a:t>2</a:t>
            </a:r>
            <a:endParaRPr lang="en-US" dirty="0"/>
          </a:p>
        </p:txBody>
      </p:sp>
      <p:pic>
        <p:nvPicPr>
          <p:cNvPr id="2050" name="Picture 2">
            <a:extLst>
              <a:ext uri="{FF2B5EF4-FFF2-40B4-BE49-F238E27FC236}">
                <a16:creationId xmlns="" xmlns:a16="http://schemas.microsoft.com/office/drawing/2014/main" id="{C7165424-9AEF-4978-A020-7C108A074F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5999" y="1620065"/>
            <a:ext cx="1910001" cy="2435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" y="853424"/>
            <a:ext cx="89564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s-ES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</a:t>
            </a:r>
            <a:r>
              <a:rPr kumimoji="0" lang="es-E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plicación del efecto fotoeléctrico por Einstein utilizando la hipótesis de </a:t>
            </a:r>
            <a:r>
              <a:rPr kumimoji="0" lang="es-E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lanck</a:t>
            </a:r>
            <a:r>
              <a:rPr kumimoji="0" lang="es-E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s-E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6359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D36FE06-22FA-47C1-8BEE-C8822BF4075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34669"/>
          <a:stretch>
            <a:fillRect/>
          </a:stretch>
        </p:blipFill>
        <p:spPr>
          <a:xfrm>
            <a:off x="429518" y="773593"/>
            <a:ext cx="6428482" cy="1273868"/>
          </a:xfrm>
          <a:custGeom>
            <a:avLst/>
            <a:gdLst>
              <a:gd name="connsiteX0" fmla="*/ 0 w 7911978"/>
              <a:gd name="connsiteY0" fmla="*/ 0 h 1949871"/>
              <a:gd name="connsiteX1" fmla="*/ 644261 w 7911978"/>
              <a:gd name="connsiteY1" fmla="*/ 0 h 1949871"/>
              <a:gd name="connsiteX2" fmla="*/ 1209402 w 7911978"/>
              <a:gd name="connsiteY2" fmla="*/ 0 h 1949871"/>
              <a:gd name="connsiteX3" fmla="*/ 1853663 w 7911978"/>
              <a:gd name="connsiteY3" fmla="*/ 0 h 1949871"/>
              <a:gd name="connsiteX4" fmla="*/ 2497924 w 7911978"/>
              <a:gd name="connsiteY4" fmla="*/ 0 h 1949871"/>
              <a:gd name="connsiteX5" fmla="*/ 2904826 w 7911978"/>
              <a:gd name="connsiteY5" fmla="*/ 0 h 1949871"/>
              <a:gd name="connsiteX6" fmla="*/ 3390848 w 7911978"/>
              <a:gd name="connsiteY6" fmla="*/ 0 h 1949871"/>
              <a:gd name="connsiteX7" fmla="*/ 3718630 w 7911978"/>
              <a:gd name="connsiteY7" fmla="*/ 0 h 1949871"/>
              <a:gd name="connsiteX8" fmla="*/ 4362891 w 7911978"/>
              <a:gd name="connsiteY8" fmla="*/ 0 h 1949871"/>
              <a:gd name="connsiteX9" fmla="*/ 4769792 w 7911978"/>
              <a:gd name="connsiteY9" fmla="*/ 0 h 1949871"/>
              <a:gd name="connsiteX10" fmla="*/ 5176694 w 7911978"/>
              <a:gd name="connsiteY10" fmla="*/ 0 h 1949871"/>
              <a:gd name="connsiteX11" fmla="*/ 5662716 w 7911978"/>
              <a:gd name="connsiteY11" fmla="*/ 0 h 1949871"/>
              <a:gd name="connsiteX12" fmla="*/ 6069617 w 7911978"/>
              <a:gd name="connsiteY12" fmla="*/ 0 h 1949871"/>
              <a:gd name="connsiteX13" fmla="*/ 6555639 w 7911978"/>
              <a:gd name="connsiteY13" fmla="*/ 0 h 1949871"/>
              <a:gd name="connsiteX14" fmla="*/ 7279020 w 7911978"/>
              <a:gd name="connsiteY14" fmla="*/ 0 h 1949871"/>
              <a:gd name="connsiteX15" fmla="*/ 7911978 w 7911978"/>
              <a:gd name="connsiteY15" fmla="*/ 0 h 1949871"/>
              <a:gd name="connsiteX16" fmla="*/ 7911978 w 7911978"/>
              <a:gd name="connsiteY16" fmla="*/ 487468 h 1949871"/>
              <a:gd name="connsiteX17" fmla="*/ 7911978 w 7911978"/>
              <a:gd name="connsiteY17" fmla="*/ 1013933 h 1949871"/>
              <a:gd name="connsiteX18" fmla="*/ 7911978 w 7911978"/>
              <a:gd name="connsiteY18" fmla="*/ 1520899 h 1949871"/>
              <a:gd name="connsiteX19" fmla="*/ 7911978 w 7911978"/>
              <a:gd name="connsiteY19" fmla="*/ 1949871 h 1949871"/>
              <a:gd name="connsiteX20" fmla="*/ 7584196 w 7911978"/>
              <a:gd name="connsiteY20" fmla="*/ 1949871 h 1949871"/>
              <a:gd name="connsiteX21" fmla="*/ 6939935 w 7911978"/>
              <a:gd name="connsiteY21" fmla="*/ 1949871 h 1949871"/>
              <a:gd name="connsiteX22" fmla="*/ 6295674 w 7911978"/>
              <a:gd name="connsiteY22" fmla="*/ 1949871 h 1949871"/>
              <a:gd name="connsiteX23" fmla="*/ 5572293 w 7911978"/>
              <a:gd name="connsiteY23" fmla="*/ 1949871 h 1949871"/>
              <a:gd name="connsiteX24" fmla="*/ 5165391 w 7911978"/>
              <a:gd name="connsiteY24" fmla="*/ 1949871 h 1949871"/>
              <a:gd name="connsiteX25" fmla="*/ 4837609 w 7911978"/>
              <a:gd name="connsiteY25" fmla="*/ 1949871 h 1949871"/>
              <a:gd name="connsiteX26" fmla="*/ 4114229 w 7911978"/>
              <a:gd name="connsiteY26" fmla="*/ 1949871 h 1949871"/>
              <a:gd name="connsiteX27" fmla="*/ 3786447 w 7911978"/>
              <a:gd name="connsiteY27" fmla="*/ 1949871 h 1949871"/>
              <a:gd name="connsiteX28" fmla="*/ 3221305 w 7911978"/>
              <a:gd name="connsiteY28" fmla="*/ 1949871 h 1949871"/>
              <a:gd name="connsiteX29" fmla="*/ 2577044 w 7911978"/>
              <a:gd name="connsiteY29" fmla="*/ 1949871 h 1949871"/>
              <a:gd name="connsiteX30" fmla="*/ 2249262 w 7911978"/>
              <a:gd name="connsiteY30" fmla="*/ 1949871 h 1949871"/>
              <a:gd name="connsiteX31" fmla="*/ 1921480 w 7911978"/>
              <a:gd name="connsiteY31" fmla="*/ 1949871 h 1949871"/>
              <a:gd name="connsiteX32" fmla="*/ 1593698 w 7911978"/>
              <a:gd name="connsiteY32" fmla="*/ 1949871 h 1949871"/>
              <a:gd name="connsiteX33" fmla="*/ 1028557 w 7911978"/>
              <a:gd name="connsiteY33" fmla="*/ 1949871 h 1949871"/>
              <a:gd name="connsiteX34" fmla="*/ 700775 w 7911978"/>
              <a:gd name="connsiteY34" fmla="*/ 1949871 h 1949871"/>
              <a:gd name="connsiteX35" fmla="*/ 0 w 7911978"/>
              <a:gd name="connsiteY35" fmla="*/ 1949871 h 1949871"/>
              <a:gd name="connsiteX36" fmla="*/ 0 w 7911978"/>
              <a:gd name="connsiteY36" fmla="*/ 1462403 h 1949871"/>
              <a:gd name="connsiteX37" fmla="*/ 0 w 7911978"/>
              <a:gd name="connsiteY37" fmla="*/ 1033432 h 1949871"/>
              <a:gd name="connsiteX38" fmla="*/ 0 w 7911978"/>
              <a:gd name="connsiteY38" fmla="*/ 506966 h 1949871"/>
              <a:gd name="connsiteX39" fmla="*/ 0 w 7911978"/>
              <a:gd name="connsiteY39" fmla="*/ 0 h 1949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7911978" h="1949871" fill="none" extrusionOk="0">
                <a:moveTo>
                  <a:pt x="0" y="0"/>
                </a:moveTo>
                <a:cubicBezTo>
                  <a:pt x="284100" y="-34691"/>
                  <a:pt x="465224" y="33204"/>
                  <a:pt x="644261" y="0"/>
                </a:cubicBezTo>
                <a:cubicBezTo>
                  <a:pt x="823298" y="-33204"/>
                  <a:pt x="977726" y="37319"/>
                  <a:pt x="1209402" y="0"/>
                </a:cubicBezTo>
                <a:cubicBezTo>
                  <a:pt x="1441078" y="-37319"/>
                  <a:pt x="1580775" y="14691"/>
                  <a:pt x="1853663" y="0"/>
                </a:cubicBezTo>
                <a:cubicBezTo>
                  <a:pt x="2126551" y="-14691"/>
                  <a:pt x="2349122" y="26934"/>
                  <a:pt x="2497924" y="0"/>
                </a:cubicBezTo>
                <a:cubicBezTo>
                  <a:pt x="2646726" y="-26934"/>
                  <a:pt x="2764966" y="576"/>
                  <a:pt x="2904826" y="0"/>
                </a:cubicBezTo>
                <a:cubicBezTo>
                  <a:pt x="3044686" y="-576"/>
                  <a:pt x="3288022" y="20108"/>
                  <a:pt x="3390848" y="0"/>
                </a:cubicBezTo>
                <a:cubicBezTo>
                  <a:pt x="3493674" y="-20108"/>
                  <a:pt x="3635639" y="18353"/>
                  <a:pt x="3718630" y="0"/>
                </a:cubicBezTo>
                <a:cubicBezTo>
                  <a:pt x="3801621" y="-18353"/>
                  <a:pt x="4203883" y="35839"/>
                  <a:pt x="4362891" y="0"/>
                </a:cubicBezTo>
                <a:cubicBezTo>
                  <a:pt x="4521899" y="-35839"/>
                  <a:pt x="4665637" y="33757"/>
                  <a:pt x="4769792" y="0"/>
                </a:cubicBezTo>
                <a:cubicBezTo>
                  <a:pt x="4873947" y="-33757"/>
                  <a:pt x="5085289" y="32521"/>
                  <a:pt x="5176694" y="0"/>
                </a:cubicBezTo>
                <a:cubicBezTo>
                  <a:pt x="5268099" y="-32521"/>
                  <a:pt x="5482849" y="24952"/>
                  <a:pt x="5662716" y="0"/>
                </a:cubicBezTo>
                <a:cubicBezTo>
                  <a:pt x="5842583" y="-24952"/>
                  <a:pt x="5974965" y="16587"/>
                  <a:pt x="6069617" y="0"/>
                </a:cubicBezTo>
                <a:cubicBezTo>
                  <a:pt x="6164269" y="-16587"/>
                  <a:pt x="6387095" y="8962"/>
                  <a:pt x="6555639" y="0"/>
                </a:cubicBezTo>
                <a:cubicBezTo>
                  <a:pt x="6724183" y="-8962"/>
                  <a:pt x="6959920" y="5877"/>
                  <a:pt x="7279020" y="0"/>
                </a:cubicBezTo>
                <a:cubicBezTo>
                  <a:pt x="7598120" y="-5877"/>
                  <a:pt x="7613115" y="27156"/>
                  <a:pt x="7911978" y="0"/>
                </a:cubicBezTo>
                <a:cubicBezTo>
                  <a:pt x="7967619" y="106022"/>
                  <a:pt x="7883618" y="341313"/>
                  <a:pt x="7911978" y="487468"/>
                </a:cubicBezTo>
                <a:cubicBezTo>
                  <a:pt x="7940338" y="633623"/>
                  <a:pt x="7859038" y="844840"/>
                  <a:pt x="7911978" y="1013933"/>
                </a:cubicBezTo>
                <a:cubicBezTo>
                  <a:pt x="7964918" y="1183026"/>
                  <a:pt x="7911729" y="1393856"/>
                  <a:pt x="7911978" y="1520899"/>
                </a:cubicBezTo>
                <a:cubicBezTo>
                  <a:pt x="7912227" y="1647942"/>
                  <a:pt x="7887949" y="1828945"/>
                  <a:pt x="7911978" y="1949871"/>
                </a:cubicBezTo>
                <a:cubicBezTo>
                  <a:pt x="7832550" y="1954975"/>
                  <a:pt x="7712259" y="1929875"/>
                  <a:pt x="7584196" y="1949871"/>
                </a:cubicBezTo>
                <a:cubicBezTo>
                  <a:pt x="7456133" y="1969867"/>
                  <a:pt x="7145698" y="1913710"/>
                  <a:pt x="6939935" y="1949871"/>
                </a:cubicBezTo>
                <a:cubicBezTo>
                  <a:pt x="6734172" y="1986032"/>
                  <a:pt x="6580115" y="1916379"/>
                  <a:pt x="6295674" y="1949871"/>
                </a:cubicBezTo>
                <a:cubicBezTo>
                  <a:pt x="6011233" y="1983363"/>
                  <a:pt x="5918139" y="1929350"/>
                  <a:pt x="5572293" y="1949871"/>
                </a:cubicBezTo>
                <a:cubicBezTo>
                  <a:pt x="5226447" y="1970392"/>
                  <a:pt x="5299786" y="1944238"/>
                  <a:pt x="5165391" y="1949871"/>
                </a:cubicBezTo>
                <a:cubicBezTo>
                  <a:pt x="5030996" y="1955504"/>
                  <a:pt x="4987203" y="1912052"/>
                  <a:pt x="4837609" y="1949871"/>
                </a:cubicBezTo>
                <a:cubicBezTo>
                  <a:pt x="4688015" y="1987690"/>
                  <a:pt x="4439348" y="1919875"/>
                  <a:pt x="4114229" y="1949871"/>
                </a:cubicBezTo>
                <a:cubicBezTo>
                  <a:pt x="3789110" y="1979867"/>
                  <a:pt x="3915607" y="1924288"/>
                  <a:pt x="3786447" y="1949871"/>
                </a:cubicBezTo>
                <a:cubicBezTo>
                  <a:pt x="3657287" y="1975454"/>
                  <a:pt x="3402255" y="1916956"/>
                  <a:pt x="3221305" y="1949871"/>
                </a:cubicBezTo>
                <a:cubicBezTo>
                  <a:pt x="3040355" y="1982786"/>
                  <a:pt x="2743597" y="1898152"/>
                  <a:pt x="2577044" y="1949871"/>
                </a:cubicBezTo>
                <a:cubicBezTo>
                  <a:pt x="2410491" y="2001590"/>
                  <a:pt x="2357041" y="1939123"/>
                  <a:pt x="2249262" y="1949871"/>
                </a:cubicBezTo>
                <a:cubicBezTo>
                  <a:pt x="2141483" y="1960619"/>
                  <a:pt x="2011936" y="1916715"/>
                  <a:pt x="1921480" y="1949871"/>
                </a:cubicBezTo>
                <a:cubicBezTo>
                  <a:pt x="1831024" y="1983027"/>
                  <a:pt x="1667791" y="1912900"/>
                  <a:pt x="1593698" y="1949871"/>
                </a:cubicBezTo>
                <a:cubicBezTo>
                  <a:pt x="1519605" y="1986842"/>
                  <a:pt x="1256462" y="1923279"/>
                  <a:pt x="1028557" y="1949871"/>
                </a:cubicBezTo>
                <a:cubicBezTo>
                  <a:pt x="800652" y="1976463"/>
                  <a:pt x="780611" y="1926650"/>
                  <a:pt x="700775" y="1949871"/>
                </a:cubicBezTo>
                <a:cubicBezTo>
                  <a:pt x="620939" y="1973092"/>
                  <a:pt x="166938" y="1933250"/>
                  <a:pt x="0" y="1949871"/>
                </a:cubicBezTo>
                <a:cubicBezTo>
                  <a:pt x="-10458" y="1721834"/>
                  <a:pt x="58351" y="1634780"/>
                  <a:pt x="0" y="1462403"/>
                </a:cubicBezTo>
                <a:cubicBezTo>
                  <a:pt x="-58351" y="1290026"/>
                  <a:pt x="19360" y="1236765"/>
                  <a:pt x="0" y="1033432"/>
                </a:cubicBezTo>
                <a:cubicBezTo>
                  <a:pt x="-19360" y="830099"/>
                  <a:pt x="62534" y="613210"/>
                  <a:pt x="0" y="506966"/>
                </a:cubicBezTo>
                <a:cubicBezTo>
                  <a:pt x="-62534" y="400722"/>
                  <a:pt x="32334" y="184690"/>
                  <a:pt x="0" y="0"/>
                </a:cubicBezTo>
                <a:close/>
              </a:path>
              <a:path w="7911978" h="1949871" stroke="0" extrusionOk="0">
                <a:moveTo>
                  <a:pt x="0" y="0"/>
                </a:moveTo>
                <a:cubicBezTo>
                  <a:pt x="146976" y="-62353"/>
                  <a:pt x="344732" y="42359"/>
                  <a:pt x="565141" y="0"/>
                </a:cubicBezTo>
                <a:cubicBezTo>
                  <a:pt x="785550" y="-42359"/>
                  <a:pt x="843276" y="24831"/>
                  <a:pt x="972043" y="0"/>
                </a:cubicBezTo>
                <a:cubicBezTo>
                  <a:pt x="1100810" y="-24831"/>
                  <a:pt x="1196875" y="40593"/>
                  <a:pt x="1378945" y="0"/>
                </a:cubicBezTo>
                <a:cubicBezTo>
                  <a:pt x="1561015" y="-40593"/>
                  <a:pt x="1632583" y="21630"/>
                  <a:pt x="1785846" y="0"/>
                </a:cubicBezTo>
                <a:cubicBezTo>
                  <a:pt x="1939109" y="-21630"/>
                  <a:pt x="2195459" y="21931"/>
                  <a:pt x="2350988" y="0"/>
                </a:cubicBezTo>
                <a:cubicBezTo>
                  <a:pt x="2506517" y="-21931"/>
                  <a:pt x="2612532" y="16506"/>
                  <a:pt x="2757889" y="0"/>
                </a:cubicBezTo>
                <a:cubicBezTo>
                  <a:pt x="2903246" y="-16506"/>
                  <a:pt x="3091329" y="867"/>
                  <a:pt x="3402151" y="0"/>
                </a:cubicBezTo>
                <a:cubicBezTo>
                  <a:pt x="3712973" y="-867"/>
                  <a:pt x="3764462" y="74604"/>
                  <a:pt x="4046412" y="0"/>
                </a:cubicBezTo>
                <a:cubicBezTo>
                  <a:pt x="4328362" y="-74604"/>
                  <a:pt x="4383931" y="19765"/>
                  <a:pt x="4690673" y="0"/>
                </a:cubicBezTo>
                <a:cubicBezTo>
                  <a:pt x="4997415" y="-19765"/>
                  <a:pt x="4931447" y="21445"/>
                  <a:pt x="5018455" y="0"/>
                </a:cubicBezTo>
                <a:cubicBezTo>
                  <a:pt x="5105463" y="-21445"/>
                  <a:pt x="5277956" y="46671"/>
                  <a:pt x="5425356" y="0"/>
                </a:cubicBezTo>
                <a:cubicBezTo>
                  <a:pt x="5572756" y="-46671"/>
                  <a:pt x="5687871" y="1445"/>
                  <a:pt x="5832258" y="0"/>
                </a:cubicBezTo>
                <a:cubicBezTo>
                  <a:pt x="5976645" y="-1445"/>
                  <a:pt x="6059708" y="23440"/>
                  <a:pt x="6160040" y="0"/>
                </a:cubicBezTo>
                <a:cubicBezTo>
                  <a:pt x="6260372" y="-23440"/>
                  <a:pt x="6535042" y="4734"/>
                  <a:pt x="6725181" y="0"/>
                </a:cubicBezTo>
                <a:cubicBezTo>
                  <a:pt x="6915320" y="-4734"/>
                  <a:pt x="7377704" y="55600"/>
                  <a:pt x="7911978" y="0"/>
                </a:cubicBezTo>
                <a:cubicBezTo>
                  <a:pt x="7955411" y="214849"/>
                  <a:pt x="7888976" y="257594"/>
                  <a:pt x="7911978" y="487468"/>
                </a:cubicBezTo>
                <a:cubicBezTo>
                  <a:pt x="7934980" y="717342"/>
                  <a:pt x="7890677" y="846540"/>
                  <a:pt x="7911978" y="955437"/>
                </a:cubicBezTo>
                <a:cubicBezTo>
                  <a:pt x="7933279" y="1064334"/>
                  <a:pt x="7885298" y="1207635"/>
                  <a:pt x="7911978" y="1423406"/>
                </a:cubicBezTo>
                <a:cubicBezTo>
                  <a:pt x="7938658" y="1639177"/>
                  <a:pt x="7897180" y="1711852"/>
                  <a:pt x="7911978" y="1949871"/>
                </a:cubicBezTo>
                <a:cubicBezTo>
                  <a:pt x="7728044" y="1956992"/>
                  <a:pt x="7589231" y="1924712"/>
                  <a:pt x="7505076" y="1949871"/>
                </a:cubicBezTo>
                <a:cubicBezTo>
                  <a:pt x="7420921" y="1975030"/>
                  <a:pt x="7333866" y="1913859"/>
                  <a:pt x="7177294" y="1949871"/>
                </a:cubicBezTo>
                <a:cubicBezTo>
                  <a:pt x="7020722" y="1985883"/>
                  <a:pt x="6967903" y="1926715"/>
                  <a:pt x="6770393" y="1949871"/>
                </a:cubicBezTo>
                <a:cubicBezTo>
                  <a:pt x="6572883" y="1973027"/>
                  <a:pt x="6481680" y="1928502"/>
                  <a:pt x="6284371" y="1949871"/>
                </a:cubicBezTo>
                <a:cubicBezTo>
                  <a:pt x="6087062" y="1971240"/>
                  <a:pt x="6057213" y="1901208"/>
                  <a:pt x="5877469" y="1949871"/>
                </a:cubicBezTo>
                <a:cubicBezTo>
                  <a:pt x="5697725" y="1998534"/>
                  <a:pt x="5554275" y="1919848"/>
                  <a:pt x="5233208" y="1949871"/>
                </a:cubicBezTo>
                <a:cubicBezTo>
                  <a:pt x="4912141" y="1979894"/>
                  <a:pt x="4948341" y="1906002"/>
                  <a:pt x="4826307" y="1949871"/>
                </a:cubicBezTo>
                <a:cubicBezTo>
                  <a:pt x="4704273" y="1993740"/>
                  <a:pt x="4511995" y="1933266"/>
                  <a:pt x="4261165" y="1949871"/>
                </a:cubicBezTo>
                <a:cubicBezTo>
                  <a:pt x="4010335" y="1966476"/>
                  <a:pt x="3927786" y="1934028"/>
                  <a:pt x="3775144" y="1949871"/>
                </a:cubicBezTo>
                <a:cubicBezTo>
                  <a:pt x="3622502" y="1965714"/>
                  <a:pt x="3587808" y="1945813"/>
                  <a:pt x="3447362" y="1949871"/>
                </a:cubicBezTo>
                <a:cubicBezTo>
                  <a:pt x="3306916" y="1953929"/>
                  <a:pt x="3125253" y="1901093"/>
                  <a:pt x="3040460" y="1949871"/>
                </a:cubicBezTo>
                <a:cubicBezTo>
                  <a:pt x="2955667" y="1998649"/>
                  <a:pt x="2661200" y="1916222"/>
                  <a:pt x="2554439" y="1949871"/>
                </a:cubicBezTo>
                <a:cubicBezTo>
                  <a:pt x="2447678" y="1983520"/>
                  <a:pt x="2180933" y="1942426"/>
                  <a:pt x="1910178" y="1949871"/>
                </a:cubicBezTo>
                <a:cubicBezTo>
                  <a:pt x="1639423" y="1957316"/>
                  <a:pt x="1478925" y="1897050"/>
                  <a:pt x="1265916" y="1949871"/>
                </a:cubicBezTo>
                <a:cubicBezTo>
                  <a:pt x="1052907" y="2002692"/>
                  <a:pt x="919644" y="1926239"/>
                  <a:pt x="621655" y="1949871"/>
                </a:cubicBezTo>
                <a:cubicBezTo>
                  <a:pt x="323666" y="1973503"/>
                  <a:pt x="173406" y="1908419"/>
                  <a:pt x="0" y="1949871"/>
                </a:cubicBezTo>
                <a:cubicBezTo>
                  <a:pt x="-13235" y="1783504"/>
                  <a:pt x="7563" y="1667609"/>
                  <a:pt x="0" y="1501401"/>
                </a:cubicBezTo>
                <a:cubicBezTo>
                  <a:pt x="-7563" y="1335193"/>
                  <a:pt x="2117" y="1106695"/>
                  <a:pt x="0" y="974936"/>
                </a:cubicBezTo>
                <a:cubicBezTo>
                  <a:pt x="-2117" y="843177"/>
                  <a:pt x="53322" y="683152"/>
                  <a:pt x="0" y="467969"/>
                </a:cubicBezTo>
                <a:cubicBezTo>
                  <a:pt x="-53322" y="252786"/>
                  <a:pt x="55496" y="123130"/>
                  <a:pt x="0" y="0"/>
                </a:cubicBezTo>
                <a:close/>
              </a:path>
            </a:pathLst>
          </a:custGeom>
          <a:ln w="1905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61011699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B190D62-C868-4339-9723-D25A1D8C0C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82681"/>
          <a:stretch>
            <a:fillRect/>
          </a:stretch>
        </p:blipFill>
        <p:spPr>
          <a:xfrm>
            <a:off x="372282" y="2751600"/>
            <a:ext cx="6586779" cy="679969"/>
          </a:xfrm>
          <a:custGeom>
            <a:avLst/>
            <a:gdLst>
              <a:gd name="connsiteX0" fmla="*/ 0 w 8106805"/>
              <a:gd name="connsiteY0" fmla="*/ 0 h 3926131"/>
              <a:gd name="connsiteX1" fmla="*/ 497989 w 8106805"/>
              <a:gd name="connsiteY1" fmla="*/ 0 h 3926131"/>
              <a:gd name="connsiteX2" fmla="*/ 1077047 w 8106805"/>
              <a:gd name="connsiteY2" fmla="*/ 0 h 3926131"/>
              <a:gd name="connsiteX3" fmla="*/ 1412900 w 8106805"/>
              <a:gd name="connsiteY3" fmla="*/ 0 h 3926131"/>
              <a:gd name="connsiteX4" fmla="*/ 2154094 w 8106805"/>
              <a:gd name="connsiteY4" fmla="*/ 0 h 3926131"/>
              <a:gd name="connsiteX5" fmla="*/ 2814219 w 8106805"/>
              <a:gd name="connsiteY5" fmla="*/ 0 h 3926131"/>
              <a:gd name="connsiteX6" fmla="*/ 3555413 w 8106805"/>
              <a:gd name="connsiteY6" fmla="*/ 0 h 3926131"/>
              <a:gd name="connsiteX7" fmla="*/ 4134471 w 8106805"/>
              <a:gd name="connsiteY7" fmla="*/ 0 h 3926131"/>
              <a:gd name="connsiteX8" fmla="*/ 4551392 w 8106805"/>
              <a:gd name="connsiteY8" fmla="*/ 0 h 3926131"/>
              <a:gd name="connsiteX9" fmla="*/ 5049381 w 8106805"/>
              <a:gd name="connsiteY9" fmla="*/ 0 h 3926131"/>
              <a:gd name="connsiteX10" fmla="*/ 5466303 w 8106805"/>
              <a:gd name="connsiteY10" fmla="*/ 0 h 3926131"/>
              <a:gd name="connsiteX11" fmla="*/ 6126428 w 8106805"/>
              <a:gd name="connsiteY11" fmla="*/ 0 h 3926131"/>
              <a:gd name="connsiteX12" fmla="*/ 6624418 w 8106805"/>
              <a:gd name="connsiteY12" fmla="*/ 0 h 3926131"/>
              <a:gd name="connsiteX13" fmla="*/ 7203475 w 8106805"/>
              <a:gd name="connsiteY13" fmla="*/ 0 h 3926131"/>
              <a:gd name="connsiteX14" fmla="*/ 8106805 w 8106805"/>
              <a:gd name="connsiteY14" fmla="*/ 0 h 3926131"/>
              <a:gd name="connsiteX15" fmla="*/ 8106805 w 8106805"/>
              <a:gd name="connsiteY15" fmla="*/ 600137 h 3926131"/>
              <a:gd name="connsiteX16" fmla="*/ 8106805 w 8106805"/>
              <a:gd name="connsiteY16" fmla="*/ 1200274 h 3926131"/>
              <a:gd name="connsiteX17" fmla="*/ 8106805 w 8106805"/>
              <a:gd name="connsiteY17" fmla="*/ 1800412 h 3926131"/>
              <a:gd name="connsiteX18" fmla="*/ 8106805 w 8106805"/>
              <a:gd name="connsiteY18" fmla="*/ 2439810 h 3926131"/>
              <a:gd name="connsiteX19" fmla="*/ 8106805 w 8106805"/>
              <a:gd name="connsiteY19" fmla="*/ 3079208 h 3926131"/>
              <a:gd name="connsiteX20" fmla="*/ 8106805 w 8106805"/>
              <a:gd name="connsiteY20" fmla="*/ 3926131 h 3926131"/>
              <a:gd name="connsiteX21" fmla="*/ 7608816 w 8106805"/>
              <a:gd name="connsiteY21" fmla="*/ 3926131 h 3926131"/>
              <a:gd name="connsiteX22" fmla="*/ 7110826 w 8106805"/>
              <a:gd name="connsiteY22" fmla="*/ 3926131 h 3926131"/>
              <a:gd name="connsiteX23" fmla="*/ 6612837 w 8106805"/>
              <a:gd name="connsiteY23" fmla="*/ 3926131 h 3926131"/>
              <a:gd name="connsiteX24" fmla="*/ 5871643 w 8106805"/>
              <a:gd name="connsiteY24" fmla="*/ 3926131 h 3926131"/>
              <a:gd name="connsiteX25" fmla="*/ 5211518 w 8106805"/>
              <a:gd name="connsiteY25" fmla="*/ 3926131 h 3926131"/>
              <a:gd name="connsiteX26" fmla="*/ 4794596 w 8106805"/>
              <a:gd name="connsiteY26" fmla="*/ 3926131 h 3926131"/>
              <a:gd name="connsiteX27" fmla="*/ 4296607 w 8106805"/>
              <a:gd name="connsiteY27" fmla="*/ 3926131 h 3926131"/>
              <a:gd name="connsiteX28" fmla="*/ 3717549 w 8106805"/>
              <a:gd name="connsiteY28" fmla="*/ 3926131 h 3926131"/>
              <a:gd name="connsiteX29" fmla="*/ 3300628 w 8106805"/>
              <a:gd name="connsiteY29" fmla="*/ 3926131 h 3926131"/>
              <a:gd name="connsiteX30" fmla="*/ 2802638 w 8106805"/>
              <a:gd name="connsiteY30" fmla="*/ 3926131 h 3926131"/>
              <a:gd name="connsiteX31" fmla="*/ 2142513 w 8106805"/>
              <a:gd name="connsiteY31" fmla="*/ 3926131 h 3926131"/>
              <a:gd name="connsiteX32" fmla="*/ 1725591 w 8106805"/>
              <a:gd name="connsiteY32" fmla="*/ 3926131 h 3926131"/>
              <a:gd name="connsiteX33" fmla="*/ 1146534 w 8106805"/>
              <a:gd name="connsiteY33" fmla="*/ 3926131 h 3926131"/>
              <a:gd name="connsiteX34" fmla="*/ 810681 w 8106805"/>
              <a:gd name="connsiteY34" fmla="*/ 3926131 h 3926131"/>
              <a:gd name="connsiteX35" fmla="*/ 0 w 8106805"/>
              <a:gd name="connsiteY35" fmla="*/ 3926131 h 3926131"/>
              <a:gd name="connsiteX36" fmla="*/ 0 w 8106805"/>
              <a:gd name="connsiteY36" fmla="*/ 3286733 h 3926131"/>
              <a:gd name="connsiteX37" fmla="*/ 0 w 8106805"/>
              <a:gd name="connsiteY37" fmla="*/ 2765118 h 3926131"/>
              <a:gd name="connsiteX38" fmla="*/ 0 w 8106805"/>
              <a:gd name="connsiteY38" fmla="*/ 2322026 h 3926131"/>
              <a:gd name="connsiteX39" fmla="*/ 0 w 8106805"/>
              <a:gd name="connsiteY39" fmla="*/ 1839673 h 3926131"/>
              <a:gd name="connsiteX40" fmla="*/ 0 w 8106805"/>
              <a:gd name="connsiteY40" fmla="*/ 1396581 h 3926131"/>
              <a:gd name="connsiteX41" fmla="*/ 0 w 8106805"/>
              <a:gd name="connsiteY41" fmla="*/ 757182 h 3926131"/>
              <a:gd name="connsiteX42" fmla="*/ 0 w 8106805"/>
              <a:gd name="connsiteY42" fmla="*/ 0 h 3926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8106805" h="3926131" fill="none" extrusionOk="0">
                <a:moveTo>
                  <a:pt x="0" y="0"/>
                </a:moveTo>
                <a:cubicBezTo>
                  <a:pt x="139624" y="-57021"/>
                  <a:pt x="370859" y="46096"/>
                  <a:pt x="497989" y="0"/>
                </a:cubicBezTo>
                <a:cubicBezTo>
                  <a:pt x="625119" y="-46096"/>
                  <a:pt x="892231" y="17109"/>
                  <a:pt x="1077047" y="0"/>
                </a:cubicBezTo>
                <a:cubicBezTo>
                  <a:pt x="1261863" y="-17109"/>
                  <a:pt x="1259599" y="24162"/>
                  <a:pt x="1412900" y="0"/>
                </a:cubicBezTo>
                <a:cubicBezTo>
                  <a:pt x="1566201" y="-24162"/>
                  <a:pt x="1817782" y="36932"/>
                  <a:pt x="2154094" y="0"/>
                </a:cubicBezTo>
                <a:cubicBezTo>
                  <a:pt x="2490406" y="-36932"/>
                  <a:pt x="2626216" y="10524"/>
                  <a:pt x="2814219" y="0"/>
                </a:cubicBezTo>
                <a:cubicBezTo>
                  <a:pt x="3002222" y="-10524"/>
                  <a:pt x="3217478" y="50134"/>
                  <a:pt x="3555413" y="0"/>
                </a:cubicBezTo>
                <a:cubicBezTo>
                  <a:pt x="3893348" y="-50134"/>
                  <a:pt x="3867712" y="52748"/>
                  <a:pt x="4134471" y="0"/>
                </a:cubicBezTo>
                <a:cubicBezTo>
                  <a:pt x="4401230" y="-52748"/>
                  <a:pt x="4363241" y="47421"/>
                  <a:pt x="4551392" y="0"/>
                </a:cubicBezTo>
                <a:cubicBezTo>
                  <a:pt x="4739543" y="-47421"/>
                  <a:pt x="4898284" y="18966"/>
                  <a:pt x="5049381" y="0"/>
                </a:cubicBezTo>
                <a:cubicBezTo>
                  <a:pt x="5200478" y="-18966"/>
                  <a:pt x="5293986" y="49876"/>
                  <a:pt x="5466303" y="0"/>
                </a:cubicBezTo>
                <a:cubicBezTo>
                  <a:pt x="5638620" y="-49876"/>
                  <a:pt x="5856165" y="2663"/>
                  <a:pt x="6126428" y="0"/>
                </a:cubicBezTo>
                <a:cubicBezTo>
                  <a:pt x="6396691" y="-2663"/>
                  <a:pt x="6401381" y="18047"/>
                  <a:pt x="6624418" y="0"/>
                </a:cubicBezTo>
                <a:cubicBezTo>
                  <a:pt x="6847455" y="-18047"/>
                  <a:pt x="6990203" y="59314"/>
                  <a:pt x="7203475" y="0"/>
                </a:cubicBezTo>
                <a:cubicBezTo>
                  <a:pt x="7416747" y="-59314"/>
                  <a:pt x="7732842" y="31699"/>
                  <a:pt x="8106805" y="0"/>
                </a:cubicBezTo>
                <a:cubicBezTo>
                  <a:pt x="8141746" y="172162"/>
                  <a:pt x="8095597" y="343551"/>
                  <a:pt x="8106805" y="600137"/>
                </a:cubicBezTo>
                <a:cubicBezTo>
                  <a:pt x="8118013" y="856723"/>
                  <a:pt x="8100538" y="1057794"/>
                  <a:pt x="8106805" y="1200274"/>
                </a:cubicBezTo>
                <a:cubicBezTo>
                  <a:pt x="8113072" y="1342754"/>
                  <a:pt x="8088107" y="1619101"/>
                  <a:pt x="8106805" y="1800412"/>
                </a:cubicBezTo>
                <a:cubicBezTo>
                  <a:pt x="8125503" y="1981723"/>
                  <a:pt x="8076127" y="2166327"/>
                  <a:pt x="8106805" y="2439810"/>
                </a:cubicBezTo>
                <a:cubicBezTo>
                  <a:pt x="8137483" y="2713293"/>
                  <a:pt x="8074843" y="2838598"/>
                  <a:pt x="8106805" y="3079208"/>
                </a:cubicBezTo>
                <a:cubicBezTo>
                  <a:pt x="8138767" y="3319818"/>
                  <a:pt x="8105228" y="3593783"/>
                  <a:pt x="8106805" y="3926131"/>
                </a:cubicBezTo>
                <a:cubicBezTo>
                  <a:pt x="7968659" y="3979247"/>
                  <a:pt x="7785677" y="3876725"/>
                  <a:pt x="7608816" y="3926131"/>
                </a:cubicBezTo>
                <a:cubicBezTo>
                  <a:pt x="7431955" y="3975537"/>
                  <a:pt x="7221274" y="3884113"/>
                  <a:pt x="7110826" y="3926131"/>
                </a:cubicBezTo>
                <a:cubicBezTo>
                  <a:pt x="7000378" y="3968149"/>
                  <a:pt x="6753580" y="3907001"/>
                  <a:pt x="6612837" y="3926131"/>
                </a:cubicBezTo>
                <a:cubicBezTo>
                  <a:pt x="6472094" y="3945261"/>
                  <a:pt x="6190839" y="3868969"/>
                  <a:pt x="5871643" y="3926131"/>
                </a:cubicBezTo>
                <a:cubicBezTo>
                  <a:pt x="5552447" y="3983293"/>
                  <a:pt x="5511082" y="3904254"/>
                  <a:pt x="5211518" y="3926131"/>
                </a:cubicBezTo>
                <a:cubicBezTo>
                  <a:pt x="4911954" y="3948008"/>
                  <a:pt x="4909461" y="3924720"/>
                  <a:pt x="4794596" y="3926131"/>
                </a:cubicBezTo>
                <a:cubicBezTo>
                  <a:pt x="4679731" y="3927542"/>
                  <a:pt x="4528667" y="3882871"/>
                  <a:pt x="4296607" y="3926131"/>
                </a:cubicBezTo>
                <a:cubicBezTo>
                  <a:pt x="4064547" y="3969391"/>
                  <a:pt x="3877384" y="3920606"/>
                  <a:pt x="3717549" y="3926131"/>
                </a:cubicBezTo>
                <a:cubicBezTo>
                  <a:pt x="3557714" y="3931656"/>
                  <a:pt x="3463433" y="3922466"/>
                  <a:pt x="3300628" y="3926131"/>
                </a:cubicBezTo>
                <a:cubicBezTo>
                  <a:pt x="3137823" y="3929796"/>
                  <a:pt x="3010583" y="3883285"/>
                  <a:pt x="2802638" y="3926131"/>
                </a:cubicBezTo>
                <a:cubicBezTo>
                  <a:pt x="2594693" y="3968977"/>
                  <a:pt x="2368133" y="3854691"/>
                  <a:pt x="2142513" y="3926131"/>
                </a:cubicBezTo>
                <a:cubicBezTo>
                  <a:pt x="1916893" y="3997571"/>
                  <a:pt x="1891277" y="3882153"/>
                  <a:pt x="1725591" y="3926131"/>
                </a:cubicBezTo>
                <a:cubicBezTo>
                  <a:pt x="1559905" y="3970109"/>
                  <a:pt x="1377421" y="3923171"/>
                  <a:pt x="1146534" y="3926131"/>
                </a:cubicBezTo>
                <a:cubicBezTo>
                  <a:pt x="915647" y="3929091"/>
                  <a:pt x="937969" y="3921244"/>
                  <a:pt x="810681" y="3926131"/>
                </a:cubicBezTo>
                <a:cubicBezTo>
                  <a:pt x="683393" y="3931018"/>
                  <a:pt x="306076" y="3839298"/>
                  <a:pt x="0" y="3926131"/>
                </a:cubicBezTo>
                <a:cubicBezTo>
                  <a:pt x="-30466" y="3784266"/>
                  <a:pt x="18544" y="3588156"/>
                  <a:pt x="0" y="3286733"/>
                </a:cubicBezTo>
                <a:cubicBezTo>
                  <a:pt x="-18544" y="2985310"/>
                  <a:pt x="55731" y="2888581"/>
                  <a:pt x="0" y="2765118"/>
                </a:cubicBezTo>
                <a:cubicBezTo>
                  <a:pt x="-55731" y="2641656"/>
                  <a:pt x="40079" y="2507699"/>
                  <a:pt x="0" y="2322026"/>
                </a:cubicBezTo>
                <a:cubicBezTo>
                  <a:pt x="-40079" y="2136353"/>
                  <a:pt x="10043" y="2023145"/>
                  <a:pt x="0" y="1839673"/>
                </a:cubicBezTo>
                <a:cubicBezTo>
                  <a:pt x="-10043" y="1656201"/>
                  <a:pt x="42781" y="1570326"/>
                  <a:pt x="0" y="1396581"/>
                </a:cubicBezTo>
                <a:cubicBezTo>
                  <a:pt x="-42781" y="1222836"/>
                  <a:pt x="49518" y="991106"/>
                  <a:pt x="0" y="757182"/>
                </a:cubicBezTo>
                <a:cubicBezTo>
                  <a:pt x="-49518" y="523258"/>
                  <a:pt x="38589" y="249622"/>
                  <a:pt x="0" y="0"/>
                </a:cubicBezTo>
                <a:close/>
              </a:path>
              <a:path w="8106805" h="3926131" stroke="0" extrusionOk="0">
                <a:moveTo>
                  <a:pt x="0" y="0"/>
                </a:moveTo>
                <a:cubicBezTo>
                  <a:pt x="185952" y="-29535"/>
                  <a:pt x="301325" y="11793"/>
                  <a:pt x="416921" y="0"/>
                </a:cubicBezTo>
                <a:cubicBezTo>
                  <a:pt x="532517" y="-11793"/>
                  <a:pt x="776023" y="77560"/>
                  <a:pt x="1077047" y="0"/>
                </a:cubicBezTo>
                <a:cubicBezTo>
                  <a:pt x="1378071" y="-77560"/>
                  <a:pt x="1606371" y="58590"/>
                  <a:pt x="1818241" y="0"/>
                </a:cubicBezTo>
                <a:cubicBezTo>
                  <a:pt x="2030111" y="-58590"/>
                  <a:pt x="2188135" y="75103"/>
                  <a:pt x="2478366" y="0"/>
                </a:cubicBezTo>
                <a:cubicBezTo>
                  <a:pt x="2768597" y="-75103"/>
                  <a:pt x="3055138" y="55798"/>
                  <a:pt x="3219560" y="0"/>
                </a:cubicBezTo>
                <a:cubicBezTo>
                  <a:pt x="3383982" y="-55798"/>
                  <a:pt x="3615497" y="4404"/>
                  <a:pt x="3879685" y="0"/>
                </a:cubicBezTo>
                <a:cubicBezTo>
                  <a:pt x="4143873" y="-4404"/>
                  <a:pt x="4429958" y="79529"/>
                  <a:pt x="4620879" y="0"/>
                </a:cubicBezTo>
                <a:cubicBezTo>
                  <a:pt x="4811800" y="-79529"/>
                  <a:pt x="4949257" y="37702"/>
                  <a:pt x="5199936" y="0"/>
                </a:cubicBezTo>
                <a:cubicBezTo>
                  <a:pt x="5450615" y="-37702"/>
                  <a:pt x="5398595" y="39867"/>
                  <a:pt x="5535790" y="0"/>
                </a:cubicBezTo>
                <a:cubicBezTo>
                  <a:pt x="5672985" y="-39867"/>
                  <a:pt x="5876718" y="46375"/>
                  <a:pt x="6195915" y="0"/>
                </a:cubicBezTo>
                <a:cubicBezTo>
                  <a:pt x="6515112" y="-46375"/>
                  <a:pt x="6723777" y="88879"/>
                  <a:pt x="6937109" y="0"/>
                </a:cubicBezTo>
                <a:cubicBezTo>
                  <a:pt x="7150441" y="-88879"/>
                  <a:pt x="7293179" y="27160"/>
                  <a:pt x="7516166" y="0"/>
                </a:cubicBezTo>
                <a:cubicBezTo>
                  <a:pt x="7739153" y="-27160"/>
                  <a:pt x="7906576" y="10269"/>
                  <a:pt x="8106805" y="0"/>
                </a:cubicBezTo>
                <a:cubicBezTo>
                  <a:pt x="8116914" y="225659"/>
                  <a:pt x="8072679" y="412388"/>
                  <a:pt x="8106805" y="600137"/>
                </a:cubicBezTo>
                <a:cubicBezTo>
                  <a:pt x="8140931" y="787886"/>
                  <a:pt x="8070277" y="955025"/>
                  <a:pt x="8106805" y="1121752"/>
                </a:cubicBezTo>
                <a:cubicBezTo>
                  <a:pt x="8143333" y="1288479"/>
                  <a:pt x="8038535" y="1453801"/>
                  <a:pt x="8106805" y="1721889"/>
                </a:cubicBezTo>
                <a:cubicBezTo>
                  <a:pt x="8175075" y="1989977"/>
                  <a:pt x="8076041" y="2050204"/>
                  <a:pt x="8106805" y="2322026"/>
                </a:cubicBezTo>
                <a:cubicBezTo>
                  <a:pt x="8137569" y="2593848"/>
                  <a:pt x="8097383" y="2612104"/>
                  <a:pt x="8106805" y="2804379"/>
                </a:cubicBezTo>
                <a:cubicBezTo>
                  <a:pt x="8116227" y="2996654"/>
                  <a:pt x="8085756" y="3233444"/>
                  <a:pt x="8106805" y="3404516"/>
                </a:cubicBezTo>
                <a:cubicBezTo>
                  <a:pt x="8127854" y="3575588"/>
                  <a:pt x="8044399" y="3740232"/>
                  <a:pt x="8106805" y="3926131"/>
                </a:cubicBezTo>
                <a:cubicBezTo>
                  <a:pt x="7967293" y="3946242"/>
                  <a:pt x="7922971" y="3917605"/>
                  <a:pt x="7770952" y="3926131"/>
                </a:cubicBezTo>
                <a:cubicBezTo>
                  <a:pt x="7618933" y="3934657"/>
                  <a:pt x="7321648" y="3919646"/>
                  <a:pt x="7191894" y="3926131"/>
                </a:cubicBezTo>
                <a:cubicBezTo>
                  <a:pt x="7062140" y="3932616"/>
                  <a:pt x="6935228" y="3883695"/>
                  <a:pt x="6693905" y="3926131"/>
                </a:cubicBezTo>
                <a:cubicBezTo>
                  <a:pt x="6452582" y="3968567"/>
                  <a:pt x="6321155" y="3872012"/>
                  <a:pt x="6114847" y="3926131"/>
                </a:cubicBezTo>
                <a:cubicBezTo>
                  <a:pt x="5908539" y="3980250"/>
                  <a:pt x="5856863" y="3901330"/>
                  <a:pt x="5616858" y="3926131"/>
                </a:cubicBezTo>
                <a:cubicBezTo>
                  <a:pt x="5376853" y="3950932"/>
                  <a:pt x="5290822" y="3908022"/>
                  <a:pt x="5118868" y="3926131"/>
                </a:cubicBezTo>
                <a:cubicBezTo>
                  <a:pt x="4946914" y="3944240"/>
                  <a:pt x="4851026" y="3878773"/>
                  <a:pt x="4620879" y="3926131"/>
                </a:cubicBezTo>
                <a:cubicBezTo>
                  <a:pt x="4390732" y="3973489"/>
                  <a:pt x="4356393" y="3913632"/>
                  <a:pt x="4203957" y="3926131"/>
                </a:cubicBezTo>
                <a:cubicBezTo>
                  <a:pt x="4051521" y="3938630"/>
                  <a:pt x="3992672" y="3922637"/>
                  <a:pt x="3868104" y="3926131"/>
                </a:cubicBezTo>
                <a:cubicBezTo>
                  <a:pt x="3743536" y="3929625"/>
                  <a:pt x="3543743" y="3885791"/>
                  <a:pt x="3370115" y="3926131"/>
                </a:cubicBezTo>
                <a:cubicBezTo>
                  <a:pt x="3196487" y="3966471"/>
                  <a:pt x="2928747" y="3856070"/>
                  <a:pt x="2628921" y="3926131"/>
                </a:cubicBezTo>
                <a:cubicBezTo>
                  <a:pt x="2329095" y="3996192"/>
                  <a:pt x="2236163" y="3896890"/>
                  <a:pt x="1887727" y="3926131"/>
                </a:cubicBezTo>
                <a:cubicBezTo>
                  <a:pt x="1539291" y="3955372"/>
                  <a:pt x="1316191" y="3861692"/>
                  <a:pt x="1146534" y="3926131"/>
                </a:cubicBezTo>
                <a:cubicBezTo>
                  <a:pt x="976877" y="3990570"/>
                  <a:pt x="913171" y="3886393"/>
                  <a:pt x="729612" y="3926131"/>
                </a:cubicBezTo>
                <a:cubicBezTo>
                  <a:pt x="546053" y="3965869"/>
                  <a:pt x="340274" y="3875217"/>
                  <a:pt x="0" y="3926131"/>
                </a:cubicBezTo>
                <a:cubicBezTo>
                  <a:pt x="-10359" y="3615587"/>
                  <a:pt x="45957" y="3505020"/>
                  <a:pt x="0" y="3286733"/>
                </a:cubicBezTo>
                <a:cubicBezTo>
                  <a:pt x="-45957" y="3068446"/>
                  <a:pt x="11587" y="2874994"/>
                  <a:pt x="0" y="2647334"/>
                </a:cubicBezTo>
                <a:cubicBezTo>
                  <a:pt x="-11587" y="2419674"/>
                  <a:pt x="556" y="2333203"/>
                  <a:pt x="0" y="2204242"/>
                </a:cubicBezTo>
                <a:cubicBezTo>
                  <a:pt x="-556" y="2075281"/>
                  <a:pt x="48319" y="1852140"/>
                  <a:pt x="0" y="1643366"/>
                </a:cubicBezTo>
                <a:cubicBezTo>
                  <a:pt x="-48319" y="1434592"/>
                  <a:pt x="43926" y="1311346"/>
                  <a:pt x="0" y="1200274"/>
                </a:cubicBezTo>
                <a:cubicBezTo>
                  <a:pt x="-43926" y="1089202"/>
                  <a:pt x="10411" y="842139"/>
                  <a:pt x="0" y="639398"/>
                </a:cubicBezTo>
                <a:cubicBezTo>
                  <a:pt x="-10411" y="436657"/>
                  <a:pt x="51890" y="283012"/>
                  <a:pt x="0" y="0"/>
                </a:cubicBezTo>
                <a:close/>
              </a:path>
            </a:pathLst>
          </a:custGeom>
          <a:ln w="1905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5520556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pic>
        <p:nvPicPr>
          <p:cNvPr id="8" name="Ink 7">
            <a:extLst>
              <a:ext uri="{FF2B5EF4-FFF2-40B4-BE49-F238E27FC236}">
                <a16:creationId xmlns="" xmlns:a16="http://schemas.microsoft.com/office/drawing/2014/main" xmlns:mc="http://schemas.openxmlformats.org/markup-compatibility/2006" id="{A64B2BFA-B6F5-4FC0-A01E-A5D4A3E8D38E}"/>
              </a:ext>
            </a:extLst>
          </p:cNvPr>
          <p:cNvPicPr/>
          <p:nvPr/>
        </p:nvPicPr>
        <p:blipFill>
          <a:blip r:embed="rId5"/>
          <a:srcRect r="65139" b="70089"/>
          <a:stretch>
            <a:fillRect/>
          </a:stretch>
        </p:blipFill>
        <p:spPr>
          <a:xfrm>
            <a:off x="7995490" y="4940727"/>
            <a:ext cx="2699846" cy="92615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1D36FE06-22FA-47C1-8BEE-C8822BF4075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73487"/>
          <a:stretch>
            <a:fillRect/>
          </a:stretch>
        </p:blipFill>
        <p:spPr>
          <a:xfrm>
            <a:off x="419244" y="2035846"/>
            <a:ext cx="6428482" cy="516977"/>
          </a:xfrm>
          <a:custGeom>
            <a:avLst/>
            <a:gdLst>
              <a:gd name="connsiteX0" fmla="*/ 0 w 7911978"/>
              <a:gd name="connsiteY0" fmla="*/ 0 h 1949871"/>
              <a:gd name="connsiteX1" fmla="*/ 644261 w 7911978"/>
              <a:gd name="connsiteY1" fmla="*/ 0 h 1949871"/>
              <a:gd name="connsiteX2" fmla="*/ 1209402 w 7911978"/>
              <a:gd name="connsiteY2" fmla="*/ 0 h 1949871"/>
              <a:gd name="connsiteX3" fmla="*/ 1853663 w 7911978"/>
              <a:gd name="connsiteY3" fmla="*/ 0 h 1949871"/>
              <a:gd name="connsiteX4" fmla="*/ 2497924 w 7911978"/>
              <a:gd name="connsiteY4" fmla="*/ 0 h 1949871"/>
              <a:gd name="connsiteX5" fmla="*/ 2904826 w 7911978"/>
              <a:gd name="connsiteY5" fmla="*/ 0 h 1949871"/>
              <a:gd name="connsiteX6" fmla="*/ 3390848 w 7911978"/>
              <a:gd name="connsiteY6" fmla="*/ 0 h 1949871"/>
              <a:gd name="connsiteX7" fmla="*/ 3718630 w 7911978"/>
              <a:gd name="connsiteY7" fmla="*/ 0 h 1949871"/>
              <a:gd name="connsiteX8" fmla="*/ 4362891 w 7911978"/>
              <a:gd name="connsiteY8" fmla="*/ 0 h 1949871"/>
              <a:gd name="connsiteX9" fmla="*/ 4769792 w 7911978"/>
              <a:gd name="connsiteY9" fmla="*/ 0 h 1949871"/>
              <a:gd name="connsiteX10" fmla="*/ 5176694 w 7911978"/>
              <a:gd name="connsiteY10" fmla="*/ 0 h 1949871"/>
              <a:gd name="connsiteX11" fmla="*/ 5662716 w 7911978"/>
              <a:gd name="connsiteY11" fmla="*/ 0 h 1949871"/>
              <a:gd name="connsiteX12" fmla="*/ 6069617 w 7911978"/>
              <a:gd name="connsiteY12" fmla="*/ 0 h 1949871"/>
              <a:gd name="connsiteX13" fmla="*/ 6555639 w 7911978"/>
              <a:gd name="connsiteY13" fmla="*/ 0 h 1949871"/>
              <a:gd name="connsiteX14" fmla="*/ 7279020 w 7911978"/>
              <a:gd name="connsiteY14" fmla="*/ 0 h 1949871"/>
              <a:gd name="connsiteX15" fmla="*/ 7911978 w 7911978"/>
              <a:gd name="connsiteY15" fmla="*/ 0 h 1949871"/>
              <a:gd name="connsiteX16" fmla="*/ 7911978 w 7911978"/>
              <a:gd name="connsiteY16" fmla="*/ 487468 h 1949871"/>
              <a:gd name="connsiteX17" fmla="*/ 7911978 w 7911978"/>
              <a:gd name="connsiteY17" fmla="*/ 1013933 h 1949871"/>
              <a:gd name="connsiteX18" fmla="*/ 7911978 w 7911978"/>
              <a:gd name="connsiteY18" fmla="*/ 1520899 h 1949871"/>
              <a:gd name="connsiteX19" fmla="*/ 7911978 w 7911978"/>
              <a:gd name="connsiteY19" fmla="*/ 1949871 h 1949871"/>
              <a:gd name="connsiteX20" fmla="*/ 7584196 w 7911978"/>
              <a:gd name="connsiteY20" fmla="*/ 1949871 h 1949871"/>
              <a:gd name="connsiteX21" fmla="*/ 6939935 w 7911978"/>
              <a:gd name="connsiteY21" fmla="*/ 1949871 h 1949871"/>
              <a:gd name="connsiteX22" fmla="*/ 6295674 w 7911978"/>
              <a:gd name="connsiteY22" fmla="*/ 1949871 h 1949871"/>
              <a:gd name="connsiteX23" fmla="*/ 5572293 w 7911978"/>
              <a:gd name="connsiteY23" fmla="*/ 1949871 h 1949871"/>
              <a:gd name="connsiteX24" fmla="*/ 5165391 w 7911978"/>
              <a:gd name="connsiteY24" fmla="*/ 1949871 h 1949871"/>
              <a:gd name="connsiteX25" fmla="*/ 4837609 w 7911978"/>
              <a:gd name="connsiteY25" fmla="*/ 1949871 h 1949871"/>
              <a:gd name="connsiteX26" fmla="*/ 4114229 w 7911978"/>
              <a:gd name="connsiteY26" fmla="*/ 1949871 h 1949871"/>
              <a:gd name="connsiteX27" fmla="*/ 3786447 w 7911978"/>
              <a:gd name="connsiteY27" fmla="*/ 1949871 h 1949871"/>
              <a:gd name="connsiteX28" fmla="*/ 3221305 w 7911978"/>
              <a:gd name="connsiteY28" fmla="*/ 1949871 h 1949871"/>
              <a:gd name="connsiteX29" fmla="*/ 2577044 w 7911978"/>
              <a:gd name="connsiteY29" fmla="*/ 1949871 h 1949871"/>
              <a:gd name="connsiteX30" fmla="*/ 2249262 w 7911978"/>
              <a:gd name="connsiteY30" fmla="*/ 1949871 h 1949871"/>
              <a:gd name="connsiteX31" fmla="*/ 1921480 w 7911978"/>
              <a:gd name="connsiteY31" fmla="*/ 1949871 h 1949871"/>
              <a:gd name="connsiteX32" fmla="*/ 1593698 w 7911978"/>
              <a:gd name="connsiteY32" fmla="*/ 1949871 h 1949871"/>
              <a:gd name="connsiteX33" fmla="*/ 1028557 w 7911978"/>
              <a:gd name="connsiteY33" fmla="*/ 1949871 h 1949871"/>
              <a:gd name="connsiteX34" fmla="*/ 700775 w 7911978"/>
              <a:gd name="connsiteY34" fmla="*/ 1949871 h 1949871"/>
              <a:gd name="connsiteX35" fmla="*/ 0 w 7911978"/>
              <a:gd name="connsiteY35" fmla="*/ 1949871 h 1949871"/>
              <a:gd name="connsiteX36" fmla="*/ 0 w 7911978"/>
              <a:gd name="connsiteY36" fmla="*/ 1462403 h 1949871"/>
              <a:gd name="connsiteX37" fmla="*/ 0 w 7911978"/>
              <a:gd name="connsiteY37" fmla="*/ 1033432 h 1949871"/>
              <a:gd name="connsiteX38" fmla="*/ 0 w 7911978"/>
              <a:gd name="connsiteY38" fmla="*/ 506966 h 1949871"/>
              <a:gd name="connsiteX39" fmla="*/ 0 w 7911978"/>
              <a:gd name="connsiteY39" fmla="*/ 0 h 1949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7911978" h="1949871" fill="none" extrusionOk="0">
                <a:moveTo>
                  <a:pt x="0" y="0"/>
                </a:moveTo>
                <a:cubicBezTo>
                  <a:pt x="284100" y="-34691"/>
                  <a:pt x="465224" y="33204"/>
                  <a:pt x="644261" y="0"/>
                </a:cubicBezTo>
                <a:cubicBezTo>
                  <a:pt x="823298" y="-33204"/>
                  <a:pt x="977726" y="37319"/>
                  <a:pt x="1209402" y="0"/>
                </a:cubicBezTo>
                <a:cubicBezTo>
                  <a:pt x="1441078" y="-37319"/>
                  <a:pt x="1580775" y="14691"/>
                  <a:pt x="1853663" y="0"/>
                </a:cubicBezTo>
                <a:cubicBezTo>
                  <a:pt x="2126551" y="-14691"/>
                  <a:pt x="2349122" y="26934"/>
                  <a:pt x="2497924" y="0"/>
                </a:cubicBezTo>
                <a:cubicBezTo>
                  <a:pt x="2646726" y="-26934"/>
                  <a:pt x="2764966" y="576"/>
                  <a:pt x="2904826" y="0"/>
                </a:cubicBezTo>
                <a:cubicBezTo>
                  <a:pt x="3044686" y="-576"/>
                  <a:pt x="3288022" y="20108"/>
                  <a:pt x="3390848" y="0"/>
                </a:cubicBezTo>
                <a:cubicBezTo>
                  <a:pt x="3493674" y="-20108"/>
                  <a:pt x="3635639" y="18353"/>
                  <a:pt x="3718630" y="0"/>
                </a:cubicBezTo>
                <a:cubicBezTo>
                  <a:pt x="3801621" y="-18353"/>
                  <a:pt x="4203883" y="35839"/>
                  <a:pt x="4362891" y="0"/>
                </a:cubicBezTo>
                <a:cubicBezTo>
                  <a:pt x="4521899" y="-35839"/>
                  <a:pt x="4665637" y="33757"/>
                  <a:pt x="4769792" y="0"/>
                </a:cubicBezTo>
                <a:cubicBezTo>
                  <a:pt x="4873947" y="-33757"/>
                  <a:pt x="5085289" y="32521"/>
                  <a:pt x="5176694" y="0"/>
                </a:cubicBezTo>
                <a:cubicBezTo>
                  <a:pt x="5268099" y="-32521"/>
                  <a:pt x="5482849" y="24952"/>
                  <a:pt x="5662716" y="0"/>
                </a:cubicBezTo>
                <a:cubicBezTo>
                  <a:pt x="5842583" y="-24952"/>
                  <a:pt x="5974965" y="16587"/>
                  <a:pt x="6069617" y="0"/>
                </a:cubicBezTo>
                <a:cubicBezTo>
                  <a:pt x="6164269" y="-16587"/>
                  <a:pt x="6387095" y="8962"/>
                  <a:pt x="6555639" y="0"/>
                </a:cubicBezTo>
                <a:cubicBezTo>
                  <a:pt x="6724183" y="-8962"/>
                  <a:pt x="6959920" y="5877"/>
                  <a:pt x="7279020" y="0"/>
                </a:cubicBezTo>
                <a:cubicBezTo>
                  <a:pt x="7598120" y="-5877"/>
                  <a:pt x="7613115" y="27156"/>
                  <a:pt x="7911978" y="0"/>
                </a:cubicBezTo>
                <a:cubicBezTo>
                  <a:pt x="7967619" y="106022"/>
                  <a:pt x="7883618" y="341313"/>
                  <a:pt x="7911978" y="487468"/>
                </a:cubicBezTo>
                <a:cubicBezTo>
                  <a:pt x="7940338" y="633623"/>
                  <a:pt x="7859038" y="844840"/>
                  <a:pt x="7911978" y="1013933"/>
                </a:cubicBezTo>
                <a:cubicBezTo>
                  <a:pt x="7964918" y="1183026"/>
                  <a:pt x="7911729" y="1393856"/>
                  <a:pt x="7911978" y="1520899"/>
                </a:cubicBezTo>
                <a:cubicBezTo>
                  <a:pt x="7912227" y="1647942"/>
                  <a:pt x="7887949" y="1828945"/>
                  <a:pt x="7911978" y="1949871"/>
                </a:cubicBezTo>
                <a:cubicBezTo>
                  <a:pt x="7832550" y="1954975"/>
                  <a:pt x="7712259" y="1929875"/>
                  <a:pt x="7584196" y="1949871"/>
                </a:cubicBezTo>
                <a:cubicBezTo>
                  <a:pt x="7456133" y="1969867"/>
                  <a:pt x="7145698" y="1913710"/>
                  <a:pt x="6939935" y="1949871"/>
                </a:cubicBezTo>
                <a:cubicBezTo>
                  <a:pt x="6734172" y="1986032"/>
                  <a:pt x="6580115" y="1916379"/>
                  <a:pt x="6295674" y="1949871"/>
                </a:cubicBezTo>
                <a:cubicBezTo>
                  <a:pt x="6011233" y="1983363"/>
                  <a:pt x="5918139" y="1929350"/>
                  <a:pt x="5572293" y="1949871"/>
                </a:cubicBezTo>
                <a:cubicBezTo>
                  <a:pt x="5226447" y="1970392"/>
                  <a:pt x="5299786" y="1944238"/>
                  <a:pt x="5165391" y="1949871"/>
                </a:cubicBezTo>
                <a:cubicBezTo>
                  <a:pt x="5030996" y="1955504"/>
                  <a:pt x="4987203" y="1912052"/>
                  <a:pt x="4837609" y="1949871"/>
                </a:cubicBezTo>
                <a:cubicBezTo>
                  <a:pt x="4688015" y="1987690"/>
                  <a:pt x="4439348" y="1919875"/>
                  <a:pt x="4114229" y="1949871"/>
                </a:cubicBezTo>
                <a:cubicBezTo>
                  <a:pt x="3789110" y="1979867"/>
                  <a:pt x="3915607" y="1924288"/>
                  <a:pt x="3786447" y="1949871"/>
                </a:cubicBezTo>
                <a:cubicBezTo>
                  <a:pt x="3657287" y="1975454"/>
                  <a:pt x="3402255" y="1916956"/>
                  <a:pt x="3221305" y="1949871"/>
                </a:cubicBezTo>
                <a:cubicBezTo>
                  <a:pt x="3040355" y="1982786"/>
                  <a:pt x="2743597" y="1898152"/>
                  <a:pt x="2577044" y="1949871"/>
                </a:cubicBezTo>
                <a:cubicBezTo>
                  <a:pt x="2410491" y="2001590"/>
                  <a:pt x="2357041" y="1939123"/>
                  <a:pt x="2249262" y="1949871"/>
                </a:cubicBezTo>
                <a:cubicBezTo>
                  <a:pt x="2141483" y="1960619"/>
                  <a:pt x="2011936" y="1916715"/>
                  <a:pt x="1921480" y="1949871"/>
                </a:cubicBezTo>
                <a:cubicBezTo>
                  <a:pt x="1831024" y="1983027"/>
                  <a:pt x="1667791" y="1912900"/>
                  <a:pt x="1593698" y="1949871"/>
                </a:cubicBezTo>
                <a:cubicBezTo>
                  <a:pt x="1519605" y="1986842"/>
                  <a:pt x="1256462" y="1923279"/>
                  <a:pt x="1028557" y="1949871"/>
                </a:cubicBezTo>
                <a:cubicBezTo>
                  <a:pt x="800652" y="1976463"/>
                  <a:pt x="780611" y="1926650"/>
                  <a:pt x="700775" y="1949871"/>
                </a:cubicBezTo>
                <a:cubicBezTo>
                  <a:pt x="620939" y="1973092"/>
                  <a:pt x="166938" y="1933250"/>
                  <a:pt x="0" y="1949871"/>
                </a:cubicBezTo>
                <a:cubicBezTo>
                  <a:pt x="-10458" y="1721834"/>
                  <a:pt x="58351" y="1634780"/>
                  <a:pt x="0" y="1462403"/>
                </a:cubicBezTo>
                <a:cubicBezTo>
                  <a:pt x="-58351" y="1290026"/>
                  <a:pt x="19360" y="1236765"/>
                  <a:pt x="0" y="1033432"/>
                </a:cubicBezTo>
                <a:cubicBezTo>
                  <a:pt x="-19360" y="830099"/>
                  <a:pt x="62534" y="613210"/>
                  <a:pt x="0" y="506966"/>
                </a:cubicBezTo>
                <a:cubicBezTo>
                  <a:pt x="-62534" y="400722"/>
                  <a:pt x="32334" y="184690"/>
                  <a:pt x="0" y="0"/>
                </a:cubicBezTo>
                <a:close/>
              </a:path>
              <a:path w="7911978" h="1949871" stroke="0" extrusionOk="0">
                <a:moveTo>
                  <a:pt x="0" y="0"/>
                </a:moveTo>
                <a:cubicBezTo>
                  <a:pt x="146976" y="-62353"/>
                  <a:pt x="344732" y="42359"/>
                  <a:pt x="565141" y="0"/>
                </a:cubicBezTo>
                <a:cubicBezTo>
                  <a:pt x="785550" y="-42359"/>
                  <a:pt x="843276" y="24831"/>
                  <a:pt x="972043" y="0"/>
                </a:cubicBezTo>
                <a:cubicBezTo>
                  <a:pt x="1100810" y="-24831"/>
                  <a:pt x="1196875" y="40593"/>
                  <a:pt x="1378945" y="0"/>
                </a:cubicBezTo>
                <a:cubicBezTo>
                  <a:pt x="1561015" y="-40593"/>
                  <a:pt x="1632583" y="21630"/>
                  <a:pt x="1785846" y="0"/>
                </a:cubicBezTo>
                <a:cubicBezTo>
                  <a:pt x="1939109" y="-21630"/>
                  <a:pt x="2195459" y="21931"/>
                  <a:pt x="2350988" y="0"/>
                </a:cubicBezTo>
                <a:cubicBezTo>
                  <a:pt x="2506517" y="-21931"/>
                  <a:pt x="2612532" y="16506"/>
                  <a:pt x="2757889" y="0"/>
                </a:cubicBezTo>
                <a:cubicBezTo>
                  <a:pt x="2903246" y="-16506"/>
                  <a:pt x="3091329" y="867"/>
                  <a:pt x="3402151" y="0"/>
                </a:cubicBezTo>
                <a:cubicBezTo>
                  <a:pt x="3712973" y="-867"/>
                  <a:pt x="3764462" y="74604"/>
                  <a:pt x="4046412" y="0"/>
                </a:cubicBezTo>
                <a:cubicBezTo>
                  <a:pt x="4328362" y="-74604"/>
                  <a:pt x="4383931" y="19765"/>
                  <a:pt x="4690673" y="0"/>
                </a:cubicBezTo>
                <a:cubicBezTo>
                  <a:pt x="4997415" y="-19765"/>
                  <a:pt x="4931447" y="21445"/>
                  <a:pt x="5018455" y="0"/>
                </a:cubicBezTo>
                <a:cubicBezTo>
                  <a:pt x="5105463" y="-21445"/>
                  <a:pt x="5277956" y="46671"/>
                  <a:pt x="5425356" y="0"/>
                </a:cubicBezTo>
                <a:cubicBezTo>
                  <a:pt x="5572756" y="-46671"/>
                  <a:pt x="5687871" y="1445"/>
                  <a:pt x="5832258" y="0"/>
                </a:cubicBezTo>
                <a:cubicBezTo>
                  <a:pt x="5976645" y="-1445"/>
                  <a:pt x="6059708" y="23440"/>
                  <a:pt x="6160040" y="0"/>
                </a:cubicBezTo>
                <a:cubicBezTo>
                  <a:pt x="6260372" y="-23440"/>
                  <a:pt x="6535042" y="4734"/>
                  <a:pt x="6725181" y="0"/>
                </a:cubicBezTo>
                <a:cubicBezTo>
                  <a:pt x="6915320" y="-4734"/>
                  <a:pt x="7377704" y="55600"/>
                  <a:pt x="7911978" y="0"/>
                </a:cubicBezTo>
                <a:cubicBezTo>
                  <a:pt x="7955411" y="214849"/>
                  <a:pt x="7888976" y="257594"/>
                  <a:pt x="7911978" y="487468"/>
                </a:cubicBezTo>
                <a:cubicBezTo>
                  <a:pt x="7934980" y="717342"/>
                  <a:pt x="7890677" y="846540"/>
                  <a:pt x="7911978" y="955437"/>
                </a:cubicBezTo>
                <a:cubicBezTo>
                  <a:pt x="7933279" y="1064334"/>
                  <a:pt x="7885298" y="1207635"/>
                  <a:pt x="7911978" y="1423406"/>
                </a:cubicBezTo>
                <a:cubicBezTo>
                  <a:pt x="7938658" y="1639177"/>
                  <a:pt x="7897180" y="1711852"/>
                  <a:pt x="7911978" y="1949871"/>
                </a:cubicBezTo>
                <a:cubicBezTo>
                  <a:pt x="7728044" y="1956992"/>
                  <a:pt x="7589231" y="1924712"/>
                  <a:pt x="7505076" y="1949871"/>
                </a:cubicBezTo>
                <a:cubicBezTo>
                  <a:pt x="7420921" y="1975030"/>
                  <a:pt x="7333866" y="1913859"/>
                  <a:pt x="7177294" y="1949871"/>
                </a:cubicBezTo>
                <a:cubicBezTo>
                  <a:pt x="7020722" y="1985883"/>
                  <a:pt x="6967903" y="1926715"/>
                  <a:pt x="6770393" y="1949871"/>
                </a:cubicBezTo>
                <a:cubicBezTo>
                  <a:pt x="6572883" y="1973027"/>
                  <a:pt x="6481680" y="1928502"/>
                  <a:pt x="6284371" y="1949871"/>
                </a:cubicBezTo>
                <a:cubicBezTo>
                  <a:pt x="6087062" y="1971240"/>
                  <a:pt x="6057213" y="1901208"/>
                  <a:pt x="5877469" y="1949871"/>
                </a:cubicBezTo>
                <a:cubicBezTo>
                  <a:pt x="5697725" y="1998534"/>
                  <a:pt x="5554275" y="1919848"/>
                  <a:pt x="5233208" y="1949871"/>
                </a:cubicBezTo>
                <a:cubicBezTo>
                  <a:pt x="4912141" y="1979894"/>
                  <a:pt x="4948341" y="1906002"/>
                  <a:pt x="4826307" y="1949871"/>
                </a:cubicBezTo>
                <a:cubicBezTo>
                  <a:pt x="4704273" y="1993740"/>
                  <a:pt x="4511995" y="1933266"/>
                  <a:pt x="4261165" y="1949871"/>
                </a:cubicBezTo>
                <a:cubicBezTo>
                  <a:pt x="4010335" y="1966476"/>
                  <a:pt x="3927786" y="1934028"/>
                  <a:pt x="3775144" y="1949871"/>
                </a:cubicBezTo>
                <a:cubicBezTo>
                  <a:pt x="3622502" y="1965714"/>
                  <a:pt x="3587808" y="1945813"/>
                  <a:pt x="3447362" y="1949871"/>
                </a:cubicBezTo>
                <a:cubicBezTo>
                  <a:pt x="3306916" y="1953929"/>
                  <a:pt x="3125253" y="1901093"/>
                  <a:pt x="3040460" y="1949871"/>
                </a:cubicBezTo>
                <a:cubicBezTo>
                  <a:pt x="2955667" y="1998649"/>
                  <a:pt x="2661200" y="1916222"/>
                  <a:pt x="2554439" y="1949871"/>
                </a:cubicBezTo>
                <a:cubicBezTo>
                  <a:pt x="2447678" y="1983520"/>
                  <a:pt x="2180933" y="1942426"/>
                  <a:pt x="1910178" y="1949871"/>
                </a:cubicBezTo>
                <a:cubicBezTo>
                  <a:pt x="1639423" y="1957316"/>
                  <a:pt x="1478925" y="1897050"/>
                  <a:pt x="1265916" y="1949871"/>
                </a:cubicBezTo>
                <a:cubicBezTo>
                  <a:pt x="1052907" y="2002692"/>
                  <a:pt x="919644" y="1926239"/>
                  <a:pt x="621655" y="1949871"/>
                </a:cubicBezTo>
                <a:cubicBezTo>
                  <a:pt x="323666" y="1973503"/>
                  <a:pt x="173406" y="1908419"/>
                  <a:pt x="0" y="1949871"/>
                </a:cubicBezTo>
                <a:cubicBezTo>
                  <a:pt x="-13235" y="1783504"/>
                  <a:pt x="7563" y="1667609"/>
                  <a:pt x="0" y="1501401"/>
                </a:cubicBezTo>
                <a:cubicBezTo>
                  <a:pt x="-7563" y="1335193"/>
                  <a:pt x="2117" y="1106695"/>
                  <a:pt x="0" y="974936"/>
                </a:cubicBezTo>
                <a:cubicBezTo>
                  <a:pt x="-2117" y="843177"/>
                  <a:pt x="53322" y="683152"/>
                  <a:pt x="0" y="467969"/>
                </a:cubicBezTo>
                <a:cubicBezTo>
                  <a:pt x="-53322" y="252786"/>
                  <a:pt x="55496" y="123130"/>
                  <a:pt x="0" y="0"/>
                </a:cubicBezTo>
                <a:close/>
              </a:path>
            </a:pathLst>
          </a:custGeom>
          <a:ln w="1905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61011699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7B190D62-C868-4339-9723-D25A1D8C0C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20198" b="35054"/>
          <a:stretch>
            <a:fillRect/>
          </a:stretch>
        </p:blipFill>
        <p:spPr>
          <a:xfrm>
            <a:off x="372282" y="3441844"/>
            <a:ext cx="6586779" cy="1756880"/>
          </a:xfrm>
          <a:custGeom>
            <a:avLst/>
            <a:gdLst>
              <a:gd name="connsiteX0" fmla="*/ 0 w 8106805"/>
              <a:gd name="connsiteY0" fmla="*/ 0 h 3926131"/>
              <a:gd name="connsiteX1" fmla="*/ 497989 w 8106805"/>
              <a:gd name="connsiteY1" fmla="*/ 0 h 3926131"/>
              <a:gd name="connsiteX2" fmla="*/ 1077047 w 8106805"/>
              <a:gd name="connsiteY2" fmla="*/ 0 h 3926131"/>
              <a:gd name="connsiteX3" fmla="*/ 1412900 w 8106805"/>
              <a:gd name="connsiteY3" fmla="*/ 0 h 3926131"/>
              <a:gd name="connsiteX4" fmla="*/ 2154094 w 8106805"/>
              <a:gd name="connsiteY4" fmla="*/ 0 h 3926131"/>
              <a:gd name="connsiteX5" fmla="*/ 2814219 w 8106805"/>
              <a:gd name="connsiteY5" fmla="*/ 0 h 3926131"/>
              <a:gd name="connsiteX6" fmla="*/ 3555413 w 8106805"/>
              <a:gd name="connsiteY6" fmla="*/ 0 h 3926131"/>
              <a:gd name="connsiteX7" fmla="*/ 4134471 w 8106805"/>
              <a:gd name="connsiteY7" fmla="*/ 0 h 3926131"/>
              <a:gd name="connsiteX8" fmla="*/ 4551392 w 8106805"/>
              <a:gd name="connsiteY8" fmla="*/ 0 h 3926131"/>
              <a:gd name="connsiteX9" fmla="*/ 5049381 w 8106805"/>
              <a:gd name="connsiteY9" fmla="*/ 0 h 3926131"/>
              <a:gd name="connsiteX10" fmla="*/ 5466303 w 8106805"/>
              <a:gd name="connsiteY10" fmla="*/ 0 h 3926131"/>
              <a:gd name="connsiteX11" fmla="*/ 6126428 w 8106805"/>
              <a:gd name="connsiteY11" fmla="*/ 0 h 3926131"/>
              <a:gd name="connsiteX12" fmla="*/ 6624418 w 8106805"/>
              <a:gd name="connsiteY12" fmla="*/ 0 h 3926131"/>
              <a:gd name="connsiteX13" fmla="*/ 7203475 w 8106805"/>
              <a:gd name="connsiteY13" fmla="*/ 0 h 3926131"/>
              <a:gd name="connsiteX14" fmla="*/ 8106805 w 8106805"/>
              <a:gd name="connsiteY14" fmla="*/ 0 h 3926131"/>
              <a:gd name="connsiteX15" fmla="*/ 8106805 w 8106805"/>
              <a:gd name="connsiteY15" fmla="*/ 600137 h 3926131"/>
              <a:gd name="connsiteX16" fmla="*/ 8106805 w 8106805"/>
              <a:gd name="connsiteY16" fmla="*/ 1200274 h 3926131"/>
              <a:gd name="connsiteX17" fmla="*/ 8106805 w 8106805"/>
              <a:gd name="connsiteY17" fmla="*/ 1800412 h 3926131"/>
              <a:gd name="connsiteX18" fmla="*/ 8106805 w 8106805"/>
              <a:gd name="connsiteY18" fmla="*/ 2439810 h 3926131"/>
              <a:gd name="connsiteX19" fmla="*/ 8106805 w 8106805"/>
              <a:gd name="connsiteY19" fmla="*/ 3079208 h 3926131"/>
              <a:gd name="connsiteX20" fmla="*/ 8106805 w 8106805"/>
              <a:gd name="connsiteY20" fmla="*/ 3926131 h 3926131"/>
              <a:gd name="connsiteX21" fmla="*/ 7608816 w 8106805"/>
              <a:gd name="connsiteY21" fmla="*/ 3926131 h 3926131"/>
              <a:gd name="connsiteX22" fmla="*/ 7110826 w 8106805"/>
              <a:gd name="connsiteY22" fmla="*/ 3926131 h 3926131"/>
              <a:gd name="connsiteX23" fmla="*/ 6612837 w 8106805"/>
              <a:gd name="connsiteY23" fmla="*/ 3926131 h 3926131"/>
              <a:gd name="connsiteX24" fmla="*/ 5871643 w 8106805"/>
              <a:gd name="connsiteY24" fmla="*/ 3926131 h 3926131"/>
              <a:gd name="connsiteX25" fmla="*/ 5211518 w 8106805"/>
              <a:gd name="connsiteY25" fmla="*/ 3926131 h 3926131"/>
              <a:gd name="connsiteX26" fmla="*/ 4794596 w 8106805"/>
              <a:gd name="connsiteY26" fmla="*/ 3926131 h 3926131"/>
              <a:gd name="connsiteX27" fmla="*/ 4296607 w 8106805"/>
              <a:gd name="connsiteY27" fmla="*/ 3926131 h 3926131"/>
              <a:gd name="connsiteX28" fmla="*/ 3717549 w 8106805"/>
              <a:gd name="connsiteY28" fmla="*/ 3926131 h 3926131"/>
              <a:gd name="connsiteX29" fmla="*/ 3300628 w 8106805"/>
              <a:gd name="connsiteY29" fmla="*/ 3926131 h 3926131"/>
              <a:gd name="connsiteX30" fmla="*/ 2802638 w 8106805"/>
              <a:gd name="connsiteY30" fmla="*/ 3926131 h 3926131"/>
              <a:gd name="connsiteX31" fmla="*/ 2142513 w 8106805"/>
              <a:gd name="connsiteY31" fmla="*/ 3926131 h 3926131"/>
              <a:gd name="connsiteX32" fmla="*/ 1725591 w 8106805"/>
              <a:gd name="connsiteY32" fmla="*/ 3926131 h 3926131"/>
              <a:gd name="connsiteX33" fmla="*/ 1146534 w 8106805"/>
              <a:gd name="connsiteY33" fmla="*/ 3926131 h 3926131"/>
              <a:gd name="connsiteX34" fmla="*/ 810681 w 8106805"/>
              <a:gd name="connsiteY34" fmla="*/ 3926131 h 3926131"/>
              <a:gd name="connsiteX35" fmla="*/ 0 w 8106805"/>
              <a:gd name="connsiteY35" fmla="*/ 3926131 h 3926131"/>
              <a:gd name="connsiteX36" fmla="*/ 0 w 8106805"/>
              <a:gd name="connsiteY36" fmla="*/ 3286733 h 3926131"/>
              <a:gd name="connsiteX37" fmla="*/ 0 w 8106805"/>
              <a:gd name="connsiteY37" fmla="*/ 2765118 h 3926131"/>
              <a:gd name="connsiteX38" fmla="*/ 0 w 8106805"/>
              <a:gd name="connsiteY38" fmla="*/ 2322026 h 3926131"/>
              <a:gd name="connsiteX39" fmla="*/ 0 w 8106805"/>
              <a:gd name="connsiteY39" fmla="*/ 1839673 h 3926131"/>
              <a:gd name="connsiteX40" fmla="*/ 0 w 8106805"/>
              <a:gd name="connsiteY40" fmla="*/ 1396581 h 3926131"/>
              <a:gd name="connsiteX41" fmla="*/ 0 w 8106805"/>
              <a:gd name="connsiteY41" fmla="*/ 757182 h 3926131"/>
              <a:gd name="connsiteX42" fmla="*/ 0 w 8106805"/>
              <a:gd name="connsiteY42" fmla="*/ 0 h 3926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8106805" h="3926131" fill="none" extrusionOk="0">
                <a:moveTo>
                  <a:pt x="0" y="0"/>
                </a:moveTo>
                <a:cubicBezTo>
                  <a:pt x="139624" y="-57021"/>
                  <a:pt x="370859" y="46096"/>
                  <a:pt x="497989" y="0"/>
                </a:cubicBezTo>
                <a:cubicBezTo>
                  <a:pt x="625119" y="-46096"/>
                  <a:pt x="892231" y="17109"/>
                  <a:pt x="1077047" y="0"/>
                </a:cubicBezTo>
                <a:cubicBezTo>
                  <a:pt x="1261863" y="-17109"/>
                  <a:pt x="1259599" y="24162"/>
                  <a:pt x="1412900" y="0"/>
                </a:cubicBezTo>
                <a:cubicBezTo>
                  <a:pt x="1566201" y="-24162"/>
                  <a:pt x="1817782" y="36932"/>
                  <a:pt x="2154094" y="0"/>
                </a:cubicBezTo>
                <a:cubicBezTo>
                  <a:pt x="2490406" y="-36932"/>
                  <a:pt x="2626216" y="10524"/>
                  <a:pt x="2814219" y="0"/>
                </a:cubicBezTo>
                <a:cubicBezTo>
                  <a:pt x="3002222" y="-10524"/>
                  <a:pt x="3217478" y="50134"/>
                  <a:pt x="3555413" y="0"/>
                </a:cubicBezTo>
                <a:cubicBezTo>
                  <a:pt x="3893348" y="-50134"/>
                  <a:pt x="3867712" y="52748"/>
                  <a:pt x="4134471" y="0"/>
                </a:cubicBezTo>
                <a:cubicBezTo>
                  <a:pt x="4401230" y="-52748"/>
                  <a:pt x="4363241" y="47421"/>
                  <a:pt x="4551392" y="0"/>
                </a:cubicBezTo>
                <a:cubicBezTo>
                  <a:pt x="4739543" y="-47421"/>
                  <a:pt x="4898284" y="18966"/>
                  <a:pt x="5049381" y="0"/>
                </a:cubicBezTo>
                <a:cubicBezTo>
                  <a:pt x="5200478" y="-18966"/>
                  <a:pt x="5293986" y="49876"/>
                  <a:pt x="5466303" y="0"/>
                </a:cubicBezTo>
                <a:cubicBezTo>
                  <a:pt x="5638620" y="-49876"/>
                  <a:pt x="5856165" y="2663"/>
                  <a:pt x="6126428" y="0"/>
                </a:cubicBezTo>
                <a:cubicBezTo>
                  <a:pt x="6396691" y="-2663"/>
                  <a:pt x="6401381" y="18047"/>
                  <a:pt x="6624418" y="0"/>
                </a:cubicBezTo>
                <a:cubicBezTo>
                  <a:pt x="6847455" y="-18047"/>
                  <a:pt x="6990203" y="59314"/>
                  <a:pt x="7203475" y="0"/>
                </a:cubicBezTo>
                <a:cubicBezTo>
                  <a:pt x="7416747" y="-59314"/>
                  <a:pt x="7732842" y="31699"/>
                  <a:pt x="8106805" y="0"/>
                </a:cubicBezTo>
                <a:cubicBezTo>
                  <a:pt x="8141746" y="172162"/>
                  <a:pt x="8095597" y="343551"/>
                  <a:pt x="8106805" y="600137"/>
                </a:cubicBezTo>
                <a:cubicBezTo>
                  <a:pt x="8118013" y="856723"/>
                  <a:pt x="8100538" y="1057794"/>
                  <a:pt x="8106805" y="1200274"/>
                </a:cubicBezTo>
                <a:cubicBezTo>
                  <a:pt x="8113072" y="1342754"/>
                  <a:pt x="8088107" y="1619101"/>
                  <a:pt x="8106805" y="1800412"/>
                </a:cubicBezTo>
                <a:cubicBezTo>
                  <a:pt x="8125503" y="1981723"/>
                  <a:pt x="8076127" y="2166327"/>
                  <a:pt x="8106805" y="2439810"/>
                </a:cubicBezTo>
                <a:cubicBezTo>
                  <a:pt x="8137483" y="2713293"/>
                  <a:pt x="8074843" y="2838598"/>
                  <a:pt x="8106805" y="3079208"/>
                </a:cubicBezTo>
                <a:cubicBezTo>
                  <a:pt x="8138767" y="3319818"/>
                  <a:pt x="8105228" y="3593783"/>
                  <a:pt x="8106805" y="3926131"/>
                </a:cubicBezTo>
                <a:cubicBezTo>
                  <a:pt x="7968659" y="3979247"/>
                  <a:pt x="7785677" y="3876725"/>
                  <a:pt x="7608816" y="3926131"/>
                </a:cubicBezTo>
                <a:cubicBezTo>
                  <a:pt x="7431955" y="3975537"/>
                  <a:pt x="7221274" y="3884113"/>
                  <a:pt x="7110826" y="3926131"/>
                </a:cubicBezTo>
                <a:cubicBezTo>
                  <a:pt x="7000378" y="3968149"/>
                  <a:pt x="6753580" y="3907001"/>
                  <a:pt x="6612837" y="3926131"/>
                </a:cubicBezTo>
                <a:cubicBezTo>
                  <a:pt x="6472094" y="3945261"/>
                  <a:pt x="6190839" y="3868969"/>
                  <a:pt x="5871643" y="3926131"/>
                </a:cubicBezTo>
                <a:cubicBezTo>
                  <a:pt x="5552447" y="3983293"/>
                  <a:pt x="5511082" y="3904254"/>
                  <a:pt x="5211518" y="3926131"/>
                </a:cubicBezTo>
                <a:cubicBezTo>
                  <a:pt x="4911954" y="3948008"/>
                  <a:pt x="4909461" y="3924720"/>
                  <a:pt x="4794596" y="3926131"/>
                </a:cubicBezTo>
                <a:cubicBezTo>
                  <a:pt x="4679731" y="3927542"/>
                  <a:pt x="4528667" y="3882871"/>
                  <a:pt x="4296607" y="3926131"/>
                </a:cubicBezTo>
                <a:cubicBezTo>
                  <a:pt x="4064547" y="3969391"/>
                  <a:pt x="3877384" y="3920606"/>
                  <a:pt x="3717549" y="3926131"/>
                </a:cubicBezTo>
                <a:cubicBezTo>
                  <a:pt x="3557714" y="3931656"/>
                  <a:pt x="3463433" y="3922466"/>
                  <a:pt x="3300628" y="3926131"/>
                </a:cubicBezTo>
                <a:cubicBezTo>
                  <a:pt x="3137823" y="3929796"/>
                  <a:pt x="3010583" y="3883285"/>
                  <a:pt x="2802638" y="3926131"/>
                </a:cubicBezTo>
                <a:cubicBezTo>
                  <a:pt x="2594693" y="3968977"/>
                  <a:pt x="2368133" y="3854691"/>
                  <a:pt x="2142513" y="3926131"/>
                </a:cubicBezTo>
                <a:cubicBezTo>
                  <a:pt x="1916893" y="3997571"/>
                  <a:pt x="1891277" y="3882153"/>
                  <a:pt x="1725591" y="3926131"/>
                </a:cubicBezTo>
                <a:cubicBezTo>
                  <a:pt x="1559905" y="3970109"/>
                  <a:pt x="1377421" y="3923171"/>
                  <a:pt x="1146534" y="3926131"/>
                </a:cubicBezTo>
                <a:cubicBezTo>
                  <a:pt x="915647" y="3929091"/>
                  <a:pt x="937969" y="3921244"/>
                  <a:pt x="810681" y="3926131"/>
                </a:cubicBezTo>
                <a:cubicBezTo>
                  <a:pt x="683393" y="3931018"/>
                  <a:pt x="306076" y="3839298"/>
                  <a:pt x="0" y="3926131"/>
                </a:cubicBezTo>
                <a:cubicBezTo>
                  <a:pt x="-30466" y="3784266"/>
                  <a:pt x="18544" y="3588156"/>
                  <a:pt x="0" y="3286733"/>
                </a:cubicBezTo>
                <a:cubicBezTo>
                  <a:pt x="-18544" y="2985310"/>
                  <a:pt x="55731" y="2888581"/>
                  <a:pt x="0" y="2765118"/>
                </a:cubicBezTo>
                <a:cubicBezTo>
                  <a:pt x="-55731" y="2641656"/>
                  <a:pt x="40079" y="2507699"/>
                  <a:pt x="0" y="2322026"/>
                </a:cubicBezTo>
                <a:cubicBezTo>
                  <a:pt x="-40079" y="2136353"/>
                  <a:pt x="10043" y="2023145"/>
                  <a:pt x="0" y="1839673"/>
                </a:cubicBezTo>
                <a:cubicBezTo>
                  <a:pt x="-10043" y="1656201"/>
                  <a:pt x="42781" y="1570326"/>
                  <a:pt x="0" y="1396581"/>
                </a:cubicBezTo>
                <a:cubicBezTo>
                  <a:pt x="-42781" y="1222836"/>
                  <a:pt x="49518" y="991106"/>
                  <a:pt x="0" y="757182"/>
                </a:cubicBezTo>
                <a:cubicBezTo>
                  <a:pt x="-49518" y="523258"/>
                  <a:pt x="38589" y="249622"/>
                  <a:pt x="0" y="0"/>
                </a:cubicBezTo>
                <a:close/>
              </a:path>
              <a:path w="8106805" h="3926131" stroke="0" extrusionOk="0">
                <a:moveTo>
                  <a:pt x="0" y="0"/>
                </a:moveTo>
                <a:cubicBezTo>
                  <a:pt x="185952" y="-29535"/>
                  <a:pt x="301325" y="11793"/>
                  <a:pt x="416921" y="0"/>
                </a:cubicBezTo>
                <a:cubicBezTo>
                  <a:pt x="532517" y="-11793"/>
                  <a:pt x="776023" y="77560"/>
                  <a:pt x="1077047" y="0"/>
                </a:cubicBezTo>
                <a:cubicBezTo>
                  <a:pt x="1378071" y="-77560"/>
                  <a:pt x="1606371" y="58590"/>
                  <a:pt x="1818241" y="0"/>
                </a:cubicBezTo>
                <a:cubicBezTo>
                  <a:pt x="2030111" y="-58590"/>
                  <a:pt x="2188135" y="75103"/>
                  <a:pt x="2478366" y="0"/>
                </a:cubicBezTo>
                <a:cubicBezTo>
                  <a:pt x="2768597" y="-75103"/>
                  <a:pt x="3055138" y="55798"/>
                  <a:pt x="3219560" y="0"/>
                </a:cubicBezTo>
                <a:cubicBezTo>
                  <a:pt x="3383982" y="-55798"/>
                  <a:pt x="3615497" y="4404"/>
                  <a:pt x="3879685" y="0"/>
                </a:cubicBezTo>
                <a:cubicBezTo>
                  <a:pt x="4143873" y="-4404"/>
                  <a:pt x="4429958" y="79529"/>
                  <a:pt x="4620879" y="0"/>
                </a:cubicBezTo>
                <a:cubicBezTo>
                  <a:pt x="4811800" y="-79529"/>
                  <a:pt x="4949257" y="37702"/>
                  <a:pt x="5199936" y="0"/>
                </a:cubicBezTo>
                <a:cubicBezTo>
                  <a:pt x="5450615" y="-37702"/>
                  <a:pt x="5398595" y="39867"/>
                  <a:pt x="5535790" y="0"/>
                </a:cubicBezTo>
                <a:cubicBezTo>
                  <a:pt x="5672985" y="-39867"/>
                  <a:pt x="5876718" y="46375"/>
                  <a:pt x="6195915" y="0"/>
                </a:cubicBezTo>
                <a:cubicBezTo>
                  <a:pt x="6515112" y="-46375"/>
                  <a:pt x="6723777" y="88879"/>
                  <a:pt x="6937109" y="0"/>
                </a:cubicBezTo>
                <a:cubicBezTo>
                  <a:pt x="7150441" y="-88879"/>
                  <a:pt x="7293179" y="27160"/>
                  <a:pt x="7516166" y="0"/>
                </a:cubicBezTo>
                <a:cubicBezTo>
                  <a:pt x="7739153" y="-27160"/>
                  <a:pt x="7906576" y="10269"/>
                  <a:pt x="8106805" y="0"/>
                </a:cubicBezTo>
                <a:cubicBezTo>
                  <a:pt x="8116914" y="225659"/>
                  <a:pt x="8072679" y="412388"/>
                  <a:pt x="8106805" y="600137"/>
                </a:cubicBezTo>
                <a:cubicBezTo>
                  <a:pt x="8140931" y="787886"/>
                  <a:pt x="8070277" y="955025"/>
                  <a:pt x="8106805" y="1121752"/>
                </a:cubicBezTo>
                <a:cubicBezTo>
                  <a:pt x="8143333" y="1288479"/>
                  <a:pt x="8038535" y="1453801"/>
                  <a:pt x="8106805" y="1721889"/>
                </a:cubicBezTo>
                <a:cubicBezTo>
                  <a:pt x="8175075" y="1989977"/>
                  <a:pt x="8076041" y="2050204"/>
                  <a:pt x="8106805" y="2322026"/>
                </a:cubicBezTo>
                <a:cubicBezTo>
                  <a:pt x="8137569" y="2593848"/>
                  <a:pt x="8097383" y="2612104"/>
                  <a:pt x="8106805" y="2804379"/>
                </a:cubicBezTo>
                <a:cubicBezTo>
                  <a:pt x="8116227" y="2996654"/>
                  <a:pt x="8085756" y="3233444"/>
                  <a:pt x="8106805" y="3404516"/>
                </a:cubicBezTo>
                <a:cubicBezTo>
                  <a:pt x="8127854" y="3575588"/>
                  <a:pt x="8044399" y="3740232"/>
                  <a:pt x="8106805" y="3926131"/>
                </a:cubicBezTo>
                <a:cubicBezTo>
                  <a:pt x="7967293" y="3946242"/>
                  <a:pt x="7922971" y="3917605"/>
                  <a:pt x="7770952" y="3926131"/>
                </a:cubicBezTo>
                <a:cubicBezTo>
                  <a:pt x="7618933" y="3934657"/>
                  <a:pt x="7321648" y="3919646"/>
                  <a:pt x="7191894" y="3926131"/>
                </a:cubicBezTo>
                <a:cubicBezTo>
                  <a:pt x="7062140" y="3932616"/>
                  <a:pt x="6935228" y="3883695"/>
                  <a:pt x="6693905" y="3926131"/>
                </a:cubicBezTo>
                <a:cubicBezTo>
                  <a:pt x="6452582" y="3968567"/>
                  <a:pt x="6321155" y="3872012"/>
                  <a:pt x="6114847" y="3926131"/>
                </a:cubicBezTo>
                <a:cubicBezTo>
                  <a:pt x="5908539" y="3980250"/>
                  <a:pt x="5856863" y="3901330"/>
                  <a:pt x="5616858" y="3926131"/>
                </a:cubicBezTo>
                <a:cubicBezTo>
                  <a:pt x="5376853" y="3950932"/>
                  <a:pt x="5290822" y="3908022"/>
                  <a:pt x="5118868" y="3926131"/>
                </a:cubicBezTo>
                <a:cubicBezTo>
                  <a:pt x="4946914" y="3944240"/>
                  <a:pt x="4851026" y="3878773"/>
                  <a:pt x="4620879" y="3926131"/>
                </a:cubicBezTo>
                <a:cubicBezTo>
                  <a:pt x="4390732" y="3973489"/>
                  <a:pt x="4356393" y="3913632"/>
                  <a:pt x="4203957" y="3926131"/>
                </a:cubicBezTo>
                <a:cubicBezTo>
                  <a:pt x="4051521" y="3938630"/>
                  <a:pt x="3992672" y="3922637"/>
                  <a:pt x="3868104" y="3926131"/>
                </a:cubicBezTo>
                <a:cubicBezTo>
                  <a:pt x="3743536" y="3929625"/>
                  <a:pt x="3543743" y="3885791"/>
                  <a:pt x="3370115" y="3926131"/>
                </a:cubicBezTo>
                <a:cubicBezTo>
                  <a:pt x="3196487" y="3966471"/>
                  <a:pt x="2928747" y="3856070"/>
                  <a:pt x="2628921" y="3926131"/>
                </a:cubicBezTo>
                <a:cubicBezTo>
                  <a:pt x="2329095" y="3996192"/>
                  <a:pt x="2236163" y="3896890"/>
                  <a:pt x="1887727" y="3926131"/>
                </a:cubicBezTo>
                <a:cubicBezTo>
                  <a:pt x="1539291" y="3955372"/>
                  <a:pt x="1316191" y="3861692"/>
                  <a:pt x="1146534" y="3926131"/>
                </a:cubicBezTo>
                <a:cubicBezTo>
                  <a:pt x="976877" y="3990570"/>
                  <a:pt x="913171" y="3886393"/>
                  <a:pt x="729612" y="3926131"/>
                </a:cubicBezTo>
                <a:cubicBezTo>
                  <a:pt x="546053" y="3965869"/>
                  <a:pt x="340274" y="3875217"/>
                  <a:pt x="0" y="3926131"/>
                </a:cubicBezTo>
                <a:cubicBezTo>
                  <a:pt x="-10359" y="3615587"/>
                  <a:pt x="45957" y="3505020"/>
                  <a:pt x="0" y="3286733"/>
                </a:cubicBezTo>
                <a:cubicBezTo>
                  <a:pt x="-45957" y="3068446"/>
                  <a:pt x="11587" y="2874994"/>
                  <a:pt x="0" y="2647334"/>
                </a:cubicBezTo>
                <a:cubicBezTo>
                  <a:pt x="-11587" y="2419674"/>
                  <a:pt x="556" y="2333203"/>
                  <a:pt x="0" y="2204242"/>
                </a:cubicBezTo>
                <a:cubicBezTo>
                  <a:pt x="-556" y="2075281"/>
                  <a:pt x="48319" y="1852140"/>
                  <a:pt x="0" y="1643366"/>
                </a:cubicBezTo>
                <a:cubicBezTo>
                  <a:pt x="-48319" y="1434592"/>
                  <a:pt x="43926" y="1311346"/>
                  <a:pt x="0" y="1200274"/>
                </a:cubicBezTo>
                <a:cubicBezTo>
                  <a:pt x="-43926" y="1089202"/>
                  <a:pt x="10411" y="842139"/>
                  <a:pt x="0" y="639398"/>
                </a:cubicBezTo>
                <a:cubicBezTo>
                  <a:pt x="-10411" y="436657"/>
                  <a:pt x="51890" y="283012"/>
                  <a:pt x="0" y="0"/>
                </a:cubicBezTo>
                <a:close/>
              </a:path>
            </a:pathLst>
          </a:custGeom>
          <a:ln w="1905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5520556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7B190D62-C868-4339-9723-D25A1D8C0C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69133" b="22755"/>
          <a:stretch>
            <a:fillRect/>
          </a:stretch>
        </p:blipFill>
        <p:spPr>
          <a:xfrm>
            <a:off x="372282" y="5209000"/>
            <a:ext cx="6586779" cy="318497"/>
          </a:xfrm>
          <a:custGeom>
            <a:avLst/>
            <a:gdLst>
              <a:gd name="connsiteX0" fmla="*/ 0 w 8106805"/>
              <a:gd name="connsiteY0" fmla="*/ 0 h 3926131"/>
              <a:gd name="connsiteX1" fmla="*/ 497989 w 8106805"/>
              <a:gd name="connsiteY1" fmla="*/ 0 h 3926131"/>
              <a:gd name="connsiteX2" fmla="*/ 1077047 w 8106805"/>
              <a:gd name="connsiteY2" fmla="*/ 0 h 3926131"/>
              <a:gd name="connsiteX3" fmla="*/ 1412900 w 8106805"/>
              <a:gd name="connsiteY3" fmla="*/ 0 h 3926131"/>
              <a:gd name="connsiteX4" fmla="*/ 2154094 w 8106805"/>
              <a:gd name="connsiteY4" fmla="*/ 0 h 3926131"/>
              <a:gd name="connsiteX5" fmla="*/ 2814219 w 8106805"/>
              <a:gd name="connsiteY5" fmla="*/ 0 h 3926131"/>
              <a:gd name="connsiteX6" fmla="*/ 3555413 w 8106805"/>
              <a:gd name="connsiteY6" fmla="*/ 0 h 3926131"/>
              <a:gd name="connsiteX7" fmla="*/ 4134471 w 8106805"/>
              <a:gd name="connsiteY7" fmla="*/ 0 h 3926131"/>
              <a:gd name="connsiteX8" fmla="*/ 4551392 w 8106805"/>
              <a:gd name="connsiteY8" fmla="*/ 0 h 3926131"/>
              <a:gd name="connsiteX9" fmla="*/ 5049381 w 8106805"/>
              <a:gd name="connsiteY9" fmla="*/ 0 h 3926131"/>
              <a:gd name="connsiteX10" fmla="*/ 5466303 w 8106805"/>
              <a:gd name="connsiteY10" fmla="*/ 0 h 3926131"/>
              <a:gd name="connsiteX11" fmla="*/ 6126428 w 8106805"/>
              <a:gd name="connsiteY11" fmla="*/ 0 h 3926131"/>
              <a:gd name="connsiteX12" fmla="*/ 6624418 w 8106805"/>
              <a:gd name="connsiteY12" fmla="*/ 0 h 3926131"/>
              <a:gd name="connsiteX13" fmla="*/ 7203475 w 8106805"/>
              <a:gd name="connsiteY13" fmla="*/ 0 h 3926131"/>
              <a:gd name="connsiteX14" fmla="*/ 8106805 w 8106805"/>
              <a:gd name="connsiteY14" fmla="*/ 0 h 3926131"/>
              <a:gd name="connsiteX15" fmla="*/ 8106805 w 8106805"/>
              <a:gd name="connsiteY15" fmla="*/ 600137 h 3926131"/>
              <a:gd name="connsiteX16" fmla="*/ 8106805 w 8106805"/>
              <a:gd name="connsiteY16" fmla="*/ 1200274 h 3926131"/>
              <a:gd name="connsiteX17" fmla="*/ 8106805 w 8106805"/>
              <a:gd name="connsiteY17" fmla="*/ 1800412 h 3926131"/>
              <a:gd name="connsiteX18" fmla="*/ 8106805 w 8106805"/>
              <a:gd name="connsiteY18" fmla="*/ 2439810 h 3926131"/>
              <a:gd name="connsiteX19" fmla="*/ 8106805 w 8106805"/>
              <a:gd name="connsiteY19" fmla="*/ 3079208 h 3926131"/>
              <a:gd name="connsiteX20" fmla="*/ 8106805 w 8106805"/>
              <a:gd name="connsiteY20" fmla="*/ 3926131 h 3926131"/>
              <a:gd name="connsiteX21" fmla="*/ 7608816 w 8106805"/>
              <a:gd name="connsiteY21" fmla="*/ 3926131 h 3926131"/>
              <a:gd name="connsiteX22" fmla="*/ 7110826 w 8106805"/>
              <a:gd name="connsiteY22" fmla="*/ 3926131 h 3926131"/>
              <a:gd name="connsiteX23" fmla="*/ 6612837 w 8106805"/>
              <a:gd name="connsiteY23" fmla="*/ 3926131 h 3926131"/>
              <a:gd name="connsiteX24" fmla="*/ 5871643 w 8106805"/>
              <a:gd name="connsiteY24" fmla="*/ 3926131 h 3926131"/>
              <a:gd name="connsiteX25" fmla="*/ 5211518 w 8106805"/>
              <a:gd name="connsiteY25" fmla="*/ 3926131 h 3926131"/>
              <a:gd name="connsiteX26" fmla="*/ 4794596 w 8106805"/>
              <a:gd name="connsiteY26" fmla="*/ 3926131 h 3926131"/>
              <a:gd name="connsiteX27" fmla="*/ 4296607 w 8106805"/>
              <a:gd name="connsiteY27" fmla="*/ 3926131 h 3926131"/>
              <a:gd name="connsiteX28" fmla="*/ 3717549 w 8106805"/>
              <a:gd name="connsiteY28" fmla="*/ 3926131 h 3926131"/>
              <a:gd name="connsiteX29" fmla="*/ 3300628 w 8106805"/>
              <a:gd name="connsiteY29" fmla="*/ 3926131 h 3926131"/>
              <a:gd name="connsiteX30" fmla="*/ 2802638 w 8106805"/>
              <a:gd name="connsiteY30" fmla="*/ 3926131 h 3926131"/>
              <a:gd name="connsiteX31" fmla="*/ 2142513 w 8106805"/>
              <a:gd name="connsiteY31" fmla="*/ 3926131 h 3926131"/>
              <a:gd name="connsiteX32" fmla="*/ 1725591 w 8106805"/>
              <a:gd name="connsiteY32" fmla="*/ 3926131 h 3926131"/>
              <a:gd name="connsiteX33" fmla="*/ 1146534 w 8106805"/>
              <a:gd name="connsiteY33" fmla="*/ 3926131 h 3926131"/>
              <a:gd name="connsiteX34" fmla="*/ 810681 w 8106805"/>
              <a:gd name="connsiteY34" fmla="*/ 3926131 h 3926131"/>
              <a:gd name="connsiteX35" fmla="*/ 0 w 8106805"/>
              <a:gd name="connsiteY35" fmla="*/ 3926131 h 3926131"/>
              <a:gd name="connsiteX36" fmla="*/ 0 w 8106805"/>
              <a:gd name="connsiteY36" fmla="*/ 3286733 h 3926131"/>
              <a:gd name="connsiteX37" fmla="*/ 0 w 8106805"/>
              <a:gd name="connsiteY37" fmla="*/ 2765118 h 3926131"/>
              <a:gd name="connsiteX38" fmla="*/ 0 w 8106805"/>
              <a:gd name="connsiteY38" fmla="*/ 2322026 h 3926131"/>
              <a:gd name="connsiteX39" fmla="*/ 0 w 8106805"/>
              <a:gd name="connsiteY39" fmla="*/ 1839673 h 3926131"/>
              <a:gd name="connsiteX40" fmla="*/ 0 w 8106805"/>
              <a:gd name="connsiteY40" fmla="*/ 1396581 h 3926131"/>
              <a:gd name="connsiteX41" fmla="*/ 0 w 8106805"/>
              <a:gd name="connsiteY41" fmla="*/ 757182 h 3926131"/>
              <a:gd name="connsiteX42" fmla="*/ 0 w 8106805"/>
              <a:gd name="connsiteY42" fmla="*/ 0 h 3926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8106805" h="3926131" fill="none" extrusionOk="0">
                <a:moveTo>
                  <a:pt x="0" y="0"/>
                </a:moveTo>
                <a:cubicBezTo>
                  <a:pt x="139624" y="-57021"/>
                  <a:pt x="370859" y="46096"/>
                  <a:pt x="497989" y="0"/>
                </a:cubicBezTo>
                <a:cubicBezTo>
                  <a:pt x="625119" y="-46096"/>
                  <a:pt x="892231" y="17109"/>
                  <a:pt x="1077047" y="0"/>
                </a:cubicBezTo>
                <a:cubicBezTo>
                  <a:pt x="1261863" y="-17109"/>
                  <a:pt x="1259599" y="24162"/>
                  <a:pt x="1412900" y="0"/>
                </a:cubicBezTo>
                <a:cubicBezTo>
                  <a:pt x="1566201" y="-24162"/>
                  <a:pt x="1817782" y="36932"/>
                  <a:pt x="2154094" y="0"/>
                </a:cubicBezTo>
                <a:cubicBezTo>
                  <a:pt x="2490406" y="-36932"/>
                  <a:pt x="2626216" y="10524"/>
                  <a:pt x="2814219" y="0"/>
                </a:cubicBezTo>
                <a:cubicBezTo>
                  <a:pt x="3002222" y="-10524"/>
                  <a:pt x="3217478" y="50134"/>
                  <a:pt x="3555413" y="0"/>
                </a:cubicBezTo>
                <a:cubicBezTo>
                  <a:pt x="3893348" y="-50134"/>
                  <a:pt x="3867712" y="52748"/>
                  <a:pt x="4134471" y="0"/>
                </a:cubicBezTo>
                <a:cubicBezTo>
                  <a:pt x="4401230" y="-52748"/>
                  <a:pt x="4363241" y="47421"/>
                  <a:pt x="4551392" y="0"/>
                </a:cubicBezTo>
                <a:cubicBezTo>
                  <a:pt x="4739543" y="-47421"/>
                  <a:pt x="4898284" y="18966"/>
                  <a:pt x="5049381" y="0"/>
                </a:cubicBezTo>
                <a:cubicBezTo>
                  <a:pt x="5200478" y="-18966"/>
                  <a:pt x="5293986" y="49876"/>
                  <a:pt x="5466303" y="0"/>
                </a:cubicBezTo>
                <a:cubicBezTo>
                  <a:pt x="5638620" y="-49876"/>
                  <a:pt x="5856165" y="2663"/>
                  <a:pt x="6126428" y="0"/>
                </a:cubicBezTo>
                <a:cubicBezTo>
                  <a:pt x="6396691" y="-2663"/>
                  <a:pt x="6401381" y="18047"/>
                  <a:pt x="6624418" y="0"/>
                </a:cubicBezTo>
                <a:cubicBezTo>
                  <a:pt x="6847455" y="-18047"/>
                  <a:pt x="6990203" y="59314"/>
                  <a:pt x="7203475" y="0"/>
                </a:cubicBezTo>
                <a:cubicBezTo>
                  <a:pt x="7416747" y="-59314"/>
                  <a:pt x="7732842" y="31699"/>
                  <a:pt x="8106805" y="0"/>
                </a:cubicBezTo>
                <a:cubicBezTo>
                  <a:pt x="8141746" y="172162"/>
                  <a:pt x="8095597" y="343551"/>
                  <a:pt x="8106805" y="600137"/>
                </a:cubicBezTo>
                <a:cubicBezTo>
                  <a:pt x="8118013" y="856723"/>
                  <a:pt x="8100538" y="1057794"/>
                  <a:pt x="8106805" y="1200274"/>
                </a:cubicBezTo>
                <a:cubicBezTo>
                  <a:pt x="8113072" y="1342754"/>
                  <a:pt x="8088107" y="1619101"/>
                  <a:pt x="8106805" y="1800412"/>
                </a:cubicBezTo>
                <a:cubicBezTo>
                  <a:pt x="8125503" y="1981723"/>
                  <a:pt x="8076127" y="2166327"/>
                  <a:pt x="8106805" y="2439810"/>
                </a:cubicBezTo>
                <a:cubicBezTo>
                  <a:pt x="8137483" y="2713293"/>
                  <a:pt x="8074843" y="2838598"/>
                  <a:pt x="8106805" y="3079208"/>
                </a:cubicBezTo>
                <a:cubicBezTo>
                  <a:pt x="8138767" y="3319818"/>
                  <a:pt x="8105228" y="3593783"/>
                  <a:pt x="8106805" y="3926131"/>
                </a:cubicBezTo>
                <a:cubicBezTo>
                  <a:pt x="7968659" y="3979247"/>
                  <a:pt x="7785677" y="3876725"/>
                  <a:pt x="7608816" y="3926131"/>
                </a:cubicBezTo>
                <a:cubicBezTo>
                  <a:pt x="7431955" y="3975537"/>
                  <a:pt x="7221274" y="3884113"/>
                  <a:pt x="7110826" y="3926131"/>
                </a:cubicBezTo>
                <a:cubicBezTo>
                  <a:pt x="7000378" y="3968149"/>
                  <a:pt x="6753580" y="3907001"/>
                  <a:pt x="6612837" y="3926131"/>
                </a:cubicBezTo>
                <a:cubicBezTo>
                  <a:pt x="6472094" y="3945261"/>
                  <a:pt x="6190839" y="3868969"/>
                  <a:pt x="5871643" y="3926131"/>
                </a:cubicBezTo>
                <a:cubicBezTo>
                  <a:pt x="5552447" y="3983293"/>
                  <a:pt x="5511082" y="3904254"/>
                  <a:pt x="5211518" y="3926131"/>
                </a:cubicBezTo>
                <a:cubicBezTo>
                  <a:pt x="4911954" y="3948008"/>
                  <a:pt x="4909461" y="3924720"/>
                  <a:pt x="4794596" y="3926131"/>
                </a:cubicBezTo>
                <a:cubicBezTo>
                  <a:pt x="4679731" y="3927542"/>
                  <a:pt x="4528667" y="3882871"/>
                  <a:pt x="4296607" y="3926131"/>
                </a:cubicBezTo>
                <a:cubicBezTo>
                  <a:pt x="4064547" y="3969391"/>
                  <a:pt x="3877384" y="3920606"/>
                  <a:pt x="3717549" y="3926131"/>
                </a:cubicBezTo>
                <a:cubicBezTo>
                  <a:pt x="3557714" y="3931656"/>
                  <a:pt x="3463433" y="3922466"/>
                  <a:pt x="3300628" y="3926131"/>
                </a:cubicBezTo>
                <a:cubicBezTo>
                  <a:pt x="3137823" y="3929796"/>
                  <a:pt x="3010583" y="3883285"/>
                  <a:pt x="2802638" y="3926131"/>
                </a:cubicBezTo>
                <a:cubicBezTo>
                  <a:pt x="2594693" y="3968977"/>
                  <a:pt x="2368133" y="3854691"/>
                  <a:pt x="2142513" y="3926131"/>
                </a:cubicBezTo>
                <a:cubicBezTo>
                  <a:pt x="1916893" y="3997571"/>
                  <a:pt x="1891277" y="3882153"/>
                  <a:pt x="1725591" y="3926131"/>
                </a:cubicBezTo>
                <a:cubicBezTo>
                  <a:pt x="1559905" y="3970109"/>
                  <a:pt x="1377421" y="3923171"/>
                  <a:pt x="1146534" y="3926131"/>
                </a:cubicBezTo>
                <a:cubicBezTo>
                  <a:pt x="915647" y="3929091"/>
                  <a:pt x="937969" y="3921244"/>
                  <a:pt x="810681" y="3926131"/>
                </a:cubicBezTo>
                <a:cubicBezTo>
                  <a:pt x="683393" y="3931018"/>
                  <a:pt x="306076" y="3839298"/>
                  <a:pt x="0" y="3926131"/>
                </a:cubicBezTo>
                <a:cubicBezTo>
                  <a:pt x="-30466" y="3784266"/>
                  <a:pt x="18544" y="3588156"/>
                  <a:pt x="0" y="3286733"/>
                </a:cubicBezTo>
                <a:cubicBezTo>
                  <a:pt x="-18544" y="2985310"/>
                  <a:pt x="55731" y="2888581"/>
                  <a:pt x="0" y="2765118"/>
                </a:cubicBezTo>
                <a:cubicBezTo>
                  <a:pt x="-55731" y="2641656"/>
                  <a:pt x="40079" y="2507699"/>
                  <a:pt x="0" y="2322026"/>
                </a:cubicBezTo>
                <a:cubicBezTo>
                  <a:pt x="-40079" y="2136353"/>
                  <a:pt x="10043" y="2023145"/>
                  <a:pt x="0" y="1839673"/>
                </a:cubicBezTo>
                <a:cubicBezTo>
                  <a:pt x="-10043" y="1656201"/>
                  <a:pt x="42781" y="1570326"/>
                  <a:pt x="0" y="1396581"/>
                </a:cubicBezTo>
                <a:cubicBezTo>
                  <a:pt x="-42781" y="1222836"/>
                  <a:pt x="49518" y="991106"/>
                  <a:pt x="0" y="757182"/>
                </a:cubicBezTo>
                <a:cubicBezTo>
                  <a:pt x="-49518" y="523258"/>
                  <a:pt x="38589" y="249622"/>
                  <a:pt x="0" y="0"/>
                </a:cubicBezTo>
                <a:close/>
              </a:path>
              <a:path w="8106805" h="3926131" stroke="0" extrusionOk="0">
                <a:moveTo>
                  <a:pt x="0" y="0"/>
                </a:moveTo>
                <a:cubicBezTo>
                  <a:pt x="185952" y="-29535"/>
                  <a:pt x="301325" y="11793"/>
                  <a:pt x="416921" y="0"/>
                </a:cubicBezTo>
                <a:cubicBezTo>
                  <a:pt x="532517" y="-11793"/>
                  <a:pt x="776023" y="77560"/>
                  <a:pt x="1077047" y="0"/>
                </a:cubicBezTo>
                <a:cubicBezTo>
                  <a:pt x="1378071" y="-77560"/>
                  <a:pt x="1606371" y="58590"/>
                  <a:pt x="1818241" y="0"/>
                </a:cubicBezTo>
                <a:cubicBezTo>
                  <a:pt x="2030111" y="-58590"/>
                  <a:pt x="2188135" y="75103"/>
                  <a:pt x="2478366" y="0"/>
                </a:cubicBezTo>
                <a:cubicBezTo>
                  <a:pt x="2768597" y="-75103"/>
                  <a:pt x="3055138" y="55798"/>
                  <a:pt x="3219560" y="0"/>
                </a:cubicBezTo>
                <a:cubicBezTo>
                  <a:pt x="3383982" y="-55798"/>
                  <a:pt x="3615497" y="4404"/>
                  <a:pt x="3879685" y="0"/>
                </a:cubicBezTo>
                <a:cubicBezTo>
                  <a:pt x="4143873" y="-4404"/>
                  <a:pt x="4429958" y="79529"/>
                  <a:pt x="4620879" y="0"/>
                </a:cubicBezTo>
                <a:cubicBezTo>
                  <a:pt x="4811800" y="-79529"/>
                  <a:pt x="4949257" y="37702"/>
                  <a:pt x="5199936" y="0"/>
                </a:cubicBezTo>
                <a:cubicBezTo>
                  <a:pt x="5450615" y="-37702"/>
                  <a:pt x="5398595" y="39867"/>
                  <a:pt x="5535790" y="0"/>
                </a:cubicBezTo>
                <a:cubicBezTo>
                  <a:pt x="5672985" y="-39867"/>
                  <a:pt x="5876718" y="46375"/>
                  <a:pt x="6195915" y="0"/>
                </a:cubicBezTo>
                <a:cubicBezTo>
                  <a:pt x="6515112" y="-46375"/>
                  <a:pt x="6723777" y="88879"/>
                  <a:pt x="6937109" y="0"/>
                </a:cubicBezTo>
                <a:cubicBezTo>
                  <a:pt x="7150441" y="-88879"/>
                  <a:pt x="7293179" y="27160"/>
                  <a:pt x="7516166" y="0"/>
                </a:cubicBezTo>
                <a:cubicBezTo>
                  <a:pt x="7739153" y="-27160"/>
                  <a:pt x="7906576" y="10269"/>
                  <a:pt x="8106805" y="0"/>
                </a:cubicBezTo>
                <a:cubicBezTo>
                  <a:pt x="8116914" y="225659"/>
                  <a:pt x="8072679" y="412388"/>
                  <a:pt x="8106805" y="600137"/>
                </a:cubicBezTo>
                <a:cubicBezTo>
                  <a:pt x="8140931" y="787886"/>
                  <a:pt x="8070277" y="955025"/>
                  <a:pt x="8106805" y="1121752"/>
                </a:cubicBezTo>
                <a:cubicBezTo>
                  <a:pt x="8143333" y="1288479"/>
                  <a:pt x="8038535" y="1453801"/>
                  <a:pt x="8106805" y="1721889"/>
                </a:cubicBezTo>
                <a:cubicBezTo>
                  <a:pt x="8175075" y="1989977"/>
                  <a:pt x="8076041" y="2050204"/>
                  <a:pt x="8106805" y="2322026"/>
                </a:cubicBezTo>
                <a:cubicBezTo>
                  <a:pt x="8137569" y="2593848"/>
                  <a:pt x="8097383" y="2612104"/>
                  <a:pt x="8106805" y="2804379"/>
                </a:cubicBezTo>
                <a:cubicBezTo>
                  <a:pt x="8116227" y="2996654"/>
                  <a:pt x="8085756" y="3233444"/>
                  <a:pt x="8106805" y="3404516"/>
                </a:cubicBezTo>
                <a:cubicBezTo>
                  <a:pt x="8127854" y="3575588"/>
                  <a:pt x="8044399" y="3740232"/>
                  <a:pt x="8106805" y="3926131"/>
                </a:cubicBezTo>
                <a:cubicBezTo>
                  <a:pt x="7967293" y="3946242"/>
                  <a:pt x="7922971" y="3917605"/>
                  <a:pt x="7770952" y="3926131"/>
                </a:cubicBezTo>
                <a:cubicBezTo>
                  <a:pt x="7618933" y="3934657"/>
                  <a:pt x="7321648" y="3919646"/>
                  <a:pt x="7191894" y="3926131"/>
                </a:cubicBezTo>
                <a:cubicBezTo>
                  <a:pt x="7062140" y="3932616"/>
                  <a:pt x="6935228" y="3883695"/>
                  <a:pt x="6693905" y="3926131"/>
                </a:cubicBezTo>
                <a:cubicBezTo>
                  <a:pt x="6452582" y="3968567"/>
                  <a:pt x="6321155" y="3872012"/>
                  <a:pt x="6114847" y="3926131"/>
                </a:cubicBezTo>
                <a:cubicBezTo>
                  <a:pt x="5908539" y="3980250"/>
                  <a:pt x="5856863" y="3901330"/>
                  <a:pt x="5616858" y="3926131"/>
                </a:cubicBezTo>
                <a:cubicBezTo>
                  <a:pt x="5376853" y="3950932"/>
                  <a:pt x="5290822" y="3908022"/>
                  <a:pt x="5118868" y="3926131"/>
                </a:cubicBezTo>
                <a:cubicBezTo>
                  <a:pt x="4946914" y="3944240"/>
                  <a:pt x="4851026" y="3878773"/>
                  <a:pt x="4620879" y="3926131"/>
                </a:cubicBezTo>
                <a:cubicBezTo>
                  <a:pt x="4390732" y="3973489"/>
                  <a:pt x="4356393" y="3913632"/>
                  <a:pt x="4203957" y="3926131"/>
                </a:cubicBezTo>
                <a:cubicBezTo>
                  <a:pt x="4051521" y="3938630"/>
                  <a:pt x="3992672" y="3922637"/>
                  <a:pt x="3868104" y="3926131"/>
                </a:cubicBezTo>
                <a:cubicBezTo>
                  <a:pt x="3743536" y="3929625"/>
                  <a:pt x="3543743" y="3885791"/>
                  <a:pt x="3370115" y="3926131"/>
                </a:cubicBezTo>
                <a:cubicBezTo>
                  <a:pt x="3196487" y="3966471"/>
                  <a:pt x="2928747" y="3856070"/>
                  <a:pt x="2628921" y="3926131"/>
                </a:cubicBezTo>
                <a:cubicBezTo>
                  <a:pt x="2329095" y="3996192"/>
                  <a:pt x="2236163" y="3896890"/>
                  <a:pt x="1887727" y="3926131"/>
                </a:cubicBezTo>
                <a:cubicBezTo>
                  <a:pt x="1539291" y="3955372"/>
                  <a:pt x="1316191" y="3861692"/>
                  <a:pt x="1146534" y="3926131"/>
                </a:cubicBezTo>
                <a:cubicBezTo>
                  <a:pt x="976877" y="3990570"/>
                  <a:pt x="913171" y="3886393"/>
                  <a:pt x="729612" y="3926131"/>
                </a:cubicBezTo>
                <a:cubicBezTo>
                  <a:pt x="546053" y="3965869"/>
                  <a:pt x="340274" y="3875217"/>
                  <a:pt x="0" y="3926131"/>
                </a:cubicBezTo>
                <a:cubicBezTo>
                  <a:pt x="-10359" y="3615587"/>
                  <a:pt x="45957" y="3505020"/>
                  <a:pt x="0" y="3286733"/>
                </a:cubicBezTo>
                <a:cubicBezTo>
                  <a:pt x="-45957" y="3068446"/>
                  <a:pt x="11587" y="2874994"/>
                  <a:pt x="0" y="2647334"/>
                </a:cubicBezTo>
                <a:cubicBezTo>
                  <a:pt x="-11587" y="2419674"/>
                  <a:pt x="556" y="2333203"/>
                  <a:pt x="0" y="2204242"/>
                </a:cubicBezTo>
                <a:cubicBezTo>
                  <a:pt x="-556" y="2075281"/>
                  <a:pt x="48319" y="1852140"/>
                  <a:pt x="0" y="1643366"/>
                </a:cubicBezTo>
                <a:cubicBezTo>
                  <a:pt x="-48319" y="1434592"/>
                  <a:pt x="43926" y="1311346"/>
                  <a:pt x="0" y="1200274"/>
                </a:cubicBezTo>
                <a:cubicBezTo>
                  <a:pt x="-43926" y="1089202"/>
                  <a:pt x="10411" y="842139"/>
                  <a:pt x="0" y="639398"/>
                </a:cubicBezTo>
                <a:cubicBezTo>
                  <a:pt x="-10411" y="436657"/>
                  <a:pt x="51890" y="283012"/>
                  <a:pt x="0" y="0"/>
                </a:cubicBezTo>
                <a:close/>
              </a:path>
            </a:pathLst>
          </a:custGeom>
          <a:ln w="1905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5520556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7B190D62-C868-4339-9723-D25A1D8C0C1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81432"/>
          <a:stretch>
            <a:fillRect/>
          </a:stretch>
        </p:blipFill>
        <p:spPr>
          <a:xfrm>
            <a:off x="372282" y="5558321"/>
            <a:ext cx="6586779" cy="728998"/>
          </a:xfrm>
          <a:custGeom>
            <a:avLst/>
            <a:gdLst>
              <a:gd name="connsiteX0" fmla="*/ 0 w 8106805"/>
              <a:gd name="connsiteY0" fmla="*/ 0 h 3926131"/>
              <a:gd name="connsiteX1" fmla="*/ 497989 w 8106805"/>
              <a:gd name="connsiteY1" fmla="*/ 0 h 3926131"/>
              <a:gd name="connsiteX2" fmla="*/ 1077047 w 8106805"/>
              <a:gd name="connsiteY2" fmla="*/ 0 h 3926131"/>
              <a:gd name="connsiteX3" fmla="*/ 1412900 w 8106805"/>
              <a:gd name="connsiteY3" fmla="*/ 0 h 3926131"/>
              <a:gd name="connsiteX4" fmla="*/ 2154094 w 8106805"/>
              <a:gd name="connsiteY4" fmla="*/ 0 h 3926131"/>
              <a:gd name="connsiteX5" fmla="*/ 2814219 w 8106805"/>
              <a:gd name="connsiteY5" fmla="*/ 0 h 3926131"/>
              <a:gd name="connsiteX6" fmla="*/ 3555413 w 8106805"/>
              <a:gd name="connsiteY6" fmla="*/ 0 h 3926131"/>
              <a:gd name="connsiteX7" fmla="*/ 4134471 w 8106805"/>
              <a:gd name="connsiteY7" fmla="*/ 0 h 3926131"/>
              <a:gd name="connsiteX8" fmla="*/ 4551392 w 8106805"/>
              <a:gd name="connsiteY8" fmla="*/ 0 h 3926131"/>
              <a:gd name="connsiteX9" fmla="*/ 5049381 w 8106805"/>
              <a:gd name="connsiteY9" fmla="*/ 0 h 3926131"/>
              <a:gd name="connsiteX10" fmla="*/ 5466303 w 8106805"/>
              <a:gd name="connsiteY10" fmla="*/ 0 h 3926131"/>
              <a:gd name="connsiteX11" fmla="*/ 6126428 w 8106805"/>
              <a:gd name="connsiteY11" fmla="*/ 0 h 3926131"/>
              <a:gd name="connsiteX12" fmla="*/ 6624418 w 8106805"/>
              <a:gd name="connsiteY12" fmla="*/ 0 h 3926131"/>
              <a:gd name="connsiteX13" fmla="*/ 7203475 w 8106805"/>
              <a:gd name="connsiteY13" fmla="*/ 0 h 3926131"/>
              <a:gd name="connsiteX14" fmla="*/ 8106805 w 8106805"/>
              <a:gd name="connsiteY14" fmla="*/ 0 h 3926131"/>
              <a:gd name="connsiteX15" fmla="*/ 8106805 w 8106805"/>
              <a:gd name="connsiteY15" fmla="*/ 600137 h 3926131"/>
              <a:gd name="connsiteX16" fmla="*/ 8106805 w 8106805"/>
              <a:gd name="connsiteY16" fmla="*/ 1200274 h 3926131"/>
              <a:gd name="connsiteX17" fmla="*/ 8106805 w 8106805"/>
              <a:gd name="connsiteY17" fmla="*/ 1800412 h 3926131"/>
              <a:gd name="connsiteX18" fmla="*/ 8106805 w 8106805"/>
              <a:gd name="connsiteY18" fmla="*/ 2439810 h 3926131"/>
              <a:gd name="connsiteX19" fmla="*/ 8106805 w 8106805"/>
              <a:gd name="connsiteY19" fmla="*/ 3079208 h 3926131"/>
              <a:gd name="connsiteX20" fmla="*/ 8106805 w 8106805"/>
              <a:gd name="connsiteY20" fmla="*/ 3926131 h 3926131"/>
              <a:gd name="connsiteX21" fmla="*/ 7608816 w 8106805"/>
              <a:gd name="connsiteY21" fmla="*/ 3926131 h 3926131"/>
              <a:gd name="connsiteX22" fmla="*/ 7110826 w 8106805"/>
              <a:gd name="connsiteY22" fmla="*/ 3926131 h 3926131"/>
              <a:gd name="connsiteX23" fmla="*/ 6612837 w 8106805"/>
              <a:gd name="connsiteY23" fmla="*/ 3926131 h 3926131"/>
              <a:gd name="connsiteX24" fmla="*/ 5871643 w 8106805"/>
              <a:gd name="connsiteY24" fmla="*/ 3926131 h 3926131"/>
              <a:gd name="connsiteX25" fmla="*/ 5211518 w 8106805"/>
              <a:gd name="connsiteY25" fmla="*/ 3926131 h 3926131"/>
              <a:gd name="connsiteX26" fmla="*/ 4794596 w 8106805"/>
              <a:gd name="connsiteY26" fmla="*/ 3926131 h 3926131"/>
              <a:gd name="connsiteX27" fmla="*/ 4296607 w 8106805"/>
              <a:gd name="connsiteY27" fmla="*/ 3926131 h 3926131"/>
              <a:gd name="connsiteX28" fmla="*/ 3717549 w 8106805"/>
              <a:gd name="connsiteY28" fmla="*/ 3926131 h 3926131"/>
              <a:gd name="connsiteX29" fmla="*/ 3300628 w 8106805"/>
              <a:gd name="connsiteY29" fmla="*/ 3926131 h 3926131"/>
              <a:gd name="connsiteX30" fmla="*/ 2802638 w 8106805"/>
              <a:gd name="connsiteY30" fmla="*/ 3926131 h 3926131"/>
              <a:gd name="connsiteX31" fmla="*/ 2142513 w 8106805"/>
              <a:gd name="connsiteY31" fmla="*/ 3926131 h 3926131"/>
              <a:gd name="connsiteX32" fmla="*/ 1725591 w 8106805"/>
              <a:gd name="connsiteY32" fmla="*/ 3926131 h 3926131"/>
              <a:gd name="connsiteX33" fmla="*/ 1146534 w 8106805"/>
              <a:gd name="connsiteY33" fmla="*/ 3926131 h 3926131"/>
              <a:gd name="connsiteX34" fmla="*/ 810681 w 8106805"/>
              <a:gd name="connsiteY34" fmla="*/ 3926131 h 3926131"/>
              <a:gd name="connsiteX35" fmla="*/ 0 w 8106805"/>
              <a:gd name="connsiteY35" fmla="*/ 3926131 h 3926131"/>
              <a:gd name="connsiteX36" fmla="*/ 0 w 8106805"/>
              <a:gd name="connsiteY36" fmla="*/ 3286733 h 3926131"/>
              <a:gd name="connsiteX37" fmla="*/ 0 w 8106805"/>
              <a:gd name="connsiteY37" fmla="*/ 2765118 h 3926131"/>
              <a:gd name="connsiteX38" fmla="*/ 0 w 8106805"/>
              <a:gd name="connsiteY38" fmla="*/ 2322026 h 3926131"/>
              <a:gd name="connsiteX39" fmla="*/ 0 w 8106805"/>
              <a:gd name="connsiteY39" fmla="*/ 1839673 h 3926131"/>
              <a:gd name="connsiteX40" fmla="*/ 0 w 8106805"/>
              <a:gd name="connsiteY40" fmla="*/ 1396581 h 3926131"/>
              <a:gd name="connsiteX41" fmla="*/ 0 w 8106805"/>
              <a:gd name="connsiteY41" fmla="*/ 757182 h 3926131"/>
              <a:gd name="connsiteX42" fmla="*/ 0 w 8106805"/>
              <a:gd name="connsiteY42" fmla="*/ 0 h 3926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8106805" h="3926131" fill="none" extrusionOk="0">
                <a:moveTo>
                  <a:pt x="0" y="0"/>
                </a:moveTo>
                <a:cubicBezTo>
                  <a:pt x="139624" y="-57021"/>
                  <a:pt x="370859" y="46096"/>
                  <a:pt x="497989" y="0"/>
                </a:cubicBezTo>
                <a:cubicBezTo>
                  <a:pt x="625119" y="-46096"/>
                  <a:pt x="892231" y="17109"/>
                  <a:pt x="1077047" y="0"/>
                </a:cubicBezTo>
                <a:cubicBezTo>
                  <a:pt x="1261863" y="-17109"/>
                  <a:pt x="1259599" y="24162"/>
                  <a:pt x="1412900" y="0"/>
                </a:cubicBezTo>
                <a:cubicBezTo>
                  <a:pt x="1566201" y="-24162"/>
                  <a:pt x="1817782" y="36932"/>
                  <a:pt x="2154094" y="0"/>
                </a:cubicBezTo>
                <a:cubicBezTo>
                  <a:pt x="2490406" y="-36932"/>
                  <a:pt x="2626216" y="10524"/>
                  <a:pt x="2814219" y="0"/>
                </a:cubicBezTo>
                <a:cubicBezTo>
                  <a:pt x="3002222" y="-10524"/>
                  <a:pt x="3217478" y="50134"/>
                  <a:pt x="3555413" y="0"/>
                </a:cubicBezTo>
                <a:cubicBezTo>
                  <a:pt x="3893348" y="-50134"/>
                  <a:pt x="3867712" y="52748"/>
                  <a:pt x="4134471" y="0"/>
                </a:cubicBezTo>
                <a:cubicBezTo>
                  <a:pt x="4401230" y="-52748"/>
                  <a:pt x="4363241" y="47421"/>
                  <a:pt x="4551392" y="0"/>
                </a:cubicBezTo>
                <a:cubicBezTo>
                  <a:pt x="4739543" y="-47421"/>
                  <a:pt x="4898284" y="18966"/>
                  <a:pt x="5049381" y="0"/>
                </a:cubicBezTo>
                <a:cubicBezTo>
                  <a:pt x="5200478" y="-18966"/>
                  <a:pt x="5293986" y="49876"/>
                  <a:pt x="5466303" y="0"/>
                </a:cubicBezTo>
                <a:cubicBezTo>
                  <a:pt x="5638620" y="-49876"/>
                  <a:pt x="5856165" y="2663"/>
                  <a:pt x="6126428" y="0"/>
                </a:cubicBezTo>
                <a:cubicBezTo>
                  <a:pt x="6396691" y="-2663"/>
                  <a:pt x="6401381" y="18047"/>
                  <a:pt x="6624418" y="0"/>
                </a:cubicBezTo>
                <a:cubicBezTo>
                  <a:pt x="6847455" y="-18047"/>
                  <a:pt x="6990203" y="59314"/>
                  <a:pt x="7203475" y="0"/>
                </a:cubicBezTo>
                <a:cubicBezTo>
                  <a:pt x="7416747" y="-59314"/>
                  <a:pt x="7732842" y="31699"/>
                  <a:pt x="8106805" y="0"/>
                </a:cubicBezTo>
                <a:cubicBezTo>
                  <a:pt x="8141746" y="172162"/>
                  <a:pt x="8095597" y="343551"/>
                  <a:pt x="8106805" y="600137"/>
                </a:cubicBezTo>
                <a:cubicBezTo>
                  <a:pt x="8118013" y="856723"/>
                  <a:pt x="8100538" y="1057794"/>
                  <a:pt x="8106805" y="1200274"/>
                </a:cubicBezTo>
                <a:cubicBezTo>
                  <a:pt x="8113072" y="1342754"/>
                  <a:pt x="8088107" y="1619101"/>
                  <a:pt x="8106805" y="1800412"/>
                </a:cubicBezTo>
                <a:cubicBezTo>
                  <a:pt x="8125503" y="1981723"/>
                  <a:pt x="8076127" y="2166327"/>
                  <a:pt x="8106805" y="2439810"/>
                </a:cubicBezTo>
                <a:cubicBezTo>
                  <a:pt x="8137483" y="2713293"/>
                  <a:pt x="8074843" y="2838598"/>
                  <a:pt x="8106805" y="3079208"/>
                </a:cubicBezTo>
                <a:cubicBezTo>
                  <a:pt x="8138767" y="3319818"/>
                  <a:pt x="8105228" y="3593783"/>
                  <a:pt x="8106805" y="3926131"/>
                </a:cubicBezTo>
                <a:cubicBezTo>
                  <a:pt x="7968659" y="3979247"/>
                  <a:pt x="7785677" y="3876725"/>
                  <a:pt x="7608816" y="3926131"/>
                </a:cubicBezTo>
                <a:cubicBezTo>
                  <a:pt x="7431955" y="3975537"/>
                  <a:pt x="7221274" y="3884113"/>
                  <a:pt x="7110826" y="3926131"/>
                </a:cubicBezTo>
                <a:cubicBezTo>
                  <a:pt x="7000378" y="3968149"/>
                  <a:pt x="6753580" y="3907001"/>
                  <a:pt x="6612837" y="3926131"/>
                </a:cubicBezTo>
                <a:cubicBezTo>
                  <a:pt x="6472094" y="3945261"/>
                  <a:pt x="6190839" y="3868969"/>
                  <a:pt x="5871643" y="3926131"/>
                </a:cubicBezTo>
                <a:cubicBezTo>
                  <a:pt x="5552447" y="3983293"/>
                  <a:pt x="5511082" y="3904254"/>
                  <a:pt x="5211518" y="3926131"/>
                </a:cubicBezTo>
                <a:cubicBezTo>
                  <a:pt x="4911954" y="3948008"/>
                  <a:pt x="4909461" y="3924720"/>
                  <a:pt x="4794596" y="3926131"/>
                </a:cubicBezTo>
                <a:cubicBezTo>
                  <a:pt x="4679731" y="3927542"/>
                  <a:pt x="4528667" y="3882871"/>
                  <a:pt x="4296607" y="3926131"/>
                </a:cubicBezTo>
                <a:cubicBezTo>
                  <a:pt x="4064547" y="3969391"/>
                  <a:pt x="3877384" y="3920606"/>
                  <a:pt x="3717549" y="3926131"/>
                </a:cubicBezTo>
                <a:cubicBezTo>
                  <a:pt x="3557714" y="3931656"/>
                  <a:pt x="3463433" y="3922466"/>
                  <a:pt x="3300628" y="3926131"/>
                </a:cubicBezTo>
                <a:cubicBezTo>
                  <a:pt x="3137823" y="3929796"/>
                  <a:pt x="3010583" y="3883285"/>
                  <a:pt x="2802638" y="3926131"/>
                </a:cubicBezTo>
                <a:cubicBezTo>
                  <a:pt x="2594693" y="3968977"/>
                  <a:pt x="2368133" y="3854691"/>
                  <a:pt x="2142513" y="3926131"/>
                </a:cubicBezTo>
                <a:cubicBezTo>
                  <a:pt x="1916893" y="3997571"/>
                  <a:pt x="1891277" y="3882153"/>
                  <a:pt x="1725591" y="3926131"/>
                </a:cubicBezTo>
                <a:cubicBezTo>
                  <a:pt x="1559905" y="3970109"/>
                  <a:pt x="1377421" y="3923171"/>
                  <a:pt x="1146534" y="3926131"/>
                </a:cubicBezTo>
                <a:cubicBezTo>
                  <a:pt x="915647" y="3929091"/>
                  <a:pt x="937969" y="3921244"/>
                  <a:pt x="810681" y="3926131"/>
                </a:cubicBezTo>
                <a:cubicBezTo>
                  <a:pt x="683393" y="3931018"/>
                  <a:pt x="306076" y="3839298"/>
                  <a:pt x="0" y="3926131"/>
                </a:cubicBezTo>
                <a:cubicBezTo>
                  <a:pt x="-30466" y="3784266"/>
                  <a:pt x="18544" y="3588156"/>
                  <a:pt x="0" y="3286733"/>
                </a:cubicBezTo>
                <a:cubicBezTo>
                  <a:pt x="-18544" y="2985310"/>
                  <a:pt x="55731" y="2888581"/>
                  <a:pt x="0" y="2765118"/>
                </a:cubicBezTo>
                <a:cubicBezTo>
                  <a:pt x="-55731" y="2641656"/>
                  <a:pt x="40079" y="2507699"/>
                  <a:pt x="0" y="2322026"/>
                </a:cubicBezTo>
                <a:cubicBezTo>
                  <a:pt x="-40079" y="2136353"/>
                  <a:pt x="10043" y="2023145"/>
                  <a:pt x="0" y="1839673"/>
                </a:cubicBezTo>
                <a:cubicBezTo>
                  <a:pt x="-10043" y="1656201"/>
                  <a:pt x="42781" y="1570326"/>
                  <a:pt x="0" y="1396581"/>
                </a:cubicBezTo>
                <a:cubicBezTo>
                  <a:pt x="-42781" y="1222836"/>
                  <a:pt x="49518" y="991106"/>
                  <a:pt x="0" y="757182"/>
                </a:cubicBezTo>
                <a:cubicBezTo>
                  <a:pt x="-49518" y="523258"/>
                  <a:pt x="38589" y="249622"/>
                  <a:pt x="0" y="0"/>
                </a:cubicBezTo>
                <a:close/>
              </a:path>
              <a:path w="8106805" h="3926131" stroke="0" extrusionOk="0">
                <a:moveTo>
                  <a:pt x="0" y="0"/>
                </a:moveTo>
                <a:cubicBezTo>
                  <a:pt x="185952" y="-29535"/>
                  <a:pt x="301325" y="11793"/>
                  <a:pt x="416921" y="0"/>
                </a:cubicBezTo>
                <a:cubicBezTo>
                  <a:pt x="532517" y="-11793"/>
                  <a:pt x="776023" y="77560"/>
                  <a:pt x="1077047" y="0"/>
                </a:cubicBezTo>
                <a:cubicBezTo>
                  <a:pt x="1378071" y="-77560"/>
                  <a:pt x="1606371" y="58590"/>
                  <a:pt x="1818241" y="0"/>
                </a:cubicBezTo>
                <a:cubicBezTo>
                  <a:pt x="2030111" y="-58590"/>
                  <a:pt x="2188135" y="75103"/>
                  <a:pt x="2478366" y="0"/>
                </a:cubicBezTo>
                <a:cubicBezTo>
                  <a:pt x="2768597" y="-75103"/>
                  <a:pt x="3055138" y="55798"/>
                  <a:pt x="3219560" y="0"/>
                </a:cubicBezTo>
                <a:cubicBezTo>
                  <a:pt x="3383982" y="-55798"/>
                  <a:pt x="3615497" y="4404"/>
                  <a:pt x="3879685" y="0"/>
                </a:cubicBezTo>
                <a:cubicBezTo>
                  <a:pt x="4143873" y="-4404"/>
                  <a:pt x="4429958" y="79529"/>
                  <a:pt x="4620879" y="0"/>
                </a:cubicBezTo>
                <a:cubicBezTo>
                  <a:pt x="4811800" y="-79529"/>
                  <a:pt x="4949257" y="37702"/>
                  <a:pt x="5199936" y="0"/>
                </a:cubicBezTo>
                <a:cubicBezTo>
                  <a:pt x="5450615" y="-37702"/>
                  <a:pt x="5398595" y="39867"/>
                  <a:pt x="5535790" y="0"/>
                </a:cubicBezTo>
                <a:cubicBezTo>
                  <a:pt x="5672985" y="-39867"/>
                  <a:pt x="5876718" y="46375"/>
                  <a:pt x="6195915" y="0"/>
                </a:cubicBezTo>
                <a:cubicBezTo>
                  <a:pt x="6515112" y="-46375"/>
                  <a:pt x="6723777" y="88879"/>
                  <a:pt x="6937109" y="0"/>
                </a:cubicBezTo>
                <a:cubicBezTo>
                  <a:pt x="7150441" y="-88879"/>
                  <a:pt x="7293179" y="27160"/>
                  <a:pt x="7516166" y="0"/>
                </a:cubicBezTo>
                <a:cubicBezTo>
                  <a:pt x="7739153" y="-27160"/>
                  <a:pt x="7906576" y="10269"/>
                  <a:pt x="8106805" y="0"/>
                </a:cubicBezTo>
                <a:cubicBezTo>
                  <a:pt x="8116914" y="225659"/>
                  <a:pt x="8072679" y="412388"/>
                  <a:pt x="8106805" y="600137"/>
                </a:cubicBezTo>
                <a:cubicBezTo>
                  <a:pt x="8140931" y="787886"/>
                  <a:pt x="8070277" y="955025"/>
                  <a:pt x="8106805" y="1121752"/>
                </a:cubicBezTo>
                <a:cubicBezTo>
                  <a:pt x="8143333" y="1288479"/>
                  <a:pt x="8038535" y="1453801"/>
                  <a:pt x="8106805" y="1721889"/>
                </a:cubicBezTo>
                <a:cubicBezTo>
                  <a:pt x="8175075" y="1989977"/>
                  <a:pt x="8076041" y="2050204"/>
                  <a:pt x="8106805" y="2322026"/>
                </a:cubicBezTo>
                <a:cubicBezTo>
                  <a:pt x="8137569" y="2593848"/>
                  <a:pt x="8097383" y="2612104"/>
                  <a:pt x="8106805" y="2804379"/>
                </a:cubicBezTo>
                <a:cubicBezTo>
                  <a:pt x="8116227" y="2996654"/>
                  <a:pt x="8085756" y="3233444"/>
                  <a:pt x="8106805" y="3404516"/>
                </a:cubicBezTo>
                <a:cubicBezTo>
                  <a:pt x="8127854" y="3575588"/>
                  <a:pt x="8044399" y="3740232"/>
                  <a:pt x="8106805" y="3926131"/>
                </a:cubicBezTo>
                <a:cubicBezTo>
                  <a:pt x="7967293" y="3946242"/>
                  <a:pt x="7922971" y="3917605"/>
                  <a:pt x="7770952" y="3926131"/>
                </a:cubicBezTo>
                <a:cubicBezTo>
                  <a:pt x="7618933" y="3934657"/>
                  <a:pt x="7321648" y="3919646"/>
                  <a:pt x="7191894" y="3926131"/>
                </a:cubicBezTo>
                <a:cubicBezTo>
                  <a:pt x="7062140" y="3932616"/>
                  <a:pt x="6935228" y="3883695"/>
                  <a:pt x="6693905" y="3926131"/>
                </a:cubicBezTo>
                <a:cubicBezTo>
                  <a:pt x="6452582" y="3968567"/>
                  <a:pt x="6321155" y="3872012"/>
                  <a:pt x="6114847" y="3926131"/>
                </a:cubicBezTo>
                <a:cubicBezTo>
                  <a:pt x="5908539" y="3980250"/>
                  <a:pt x="5856863" y="3901330"/>
                  <a:pt x="5616858" y="3926131"/>
                </a:cubicBezTo>
                <a:cubicBezTo>
                  <a:pt x="5376853" y="3950932"/>
                  <a:pt x="5290822" y="3908022"/>
                  <a:pt x="5118868" y="3926131"/>
                </a:cubicBezTo>
                <a:cubicBezTo>
                  <a:pt x="4946914" y="3944240"/>
                  <a:pt x="4851026" y="3878773"/>
                  <a:pt x="4620879" y="3926131"/>
                </a:cubicBezTo>
                <a:cubicBezTo>
                  <a:pt x="4390732" y="3973489"/>
                  <a:pt x="4356393" y="3913632"/>
                  <a:pt x="4203957" y="3926131"/>
                </a:cubicBezTo>
                <a:cubicBezTo>
                  <a:pt x="4051521" y="3938630"/>
                  <a:pt x="3992672" y="3922637"/>
                  <a:pt x="3868104" y="3926131"/>
                </a:cubicBezTo>
                <a:cubicBezTo>
                  <a:pt x="3743536" y="3929625"/>
                  <a:pt x="3543743" y="3885791"/>
                  <a:pt x="3370115" y="3926131"/>
                </a:cubicBezTo>
                <a:cubicBezTo>
                  <a:pt x="3196487" y="3966471"/>
                  <a:pt x="2928747" y="3856070"/>
                  <a:pt x="2628921" y="3926131"/>
                </a:cubicBezTo>
                <a:cubicBezTo>
                  <a:pt x="2329095" y="3996192"/>
                  <a:pt x="2236163" y="3896890"/>
                  <a:pt x="1887727" y="3926131"/>
                </a:cubicBezTo>
                <a:cubicBezTo>
                  <a:pt x="1539291" y="3955372"/>
                  <a:pt x="1316191" y="3861692"/>
                  <a:pt x="1146534" y="3926131"/>
                </a:cubicBezTo>
                <a:cubicBezTo>
                  <a:pt x="976877" y="3990570"/>
                  <a:pt x="913171" y="3886393"/>
                  <a:pt x="729612" y="3926131"/>
                </a:cubicBezTo>
                <a:cubicBezTo>
                  <a:pt x="546053" y="3965869"/>
                  <a:pt x="340274" y="3875217"/>
                  <a:pt x="0" y="3926131"/>
                </a:cubicBezTo>
                <a:cubicBezTo>
                  <a:pt x="-10359" y="3615587"/>
                  <a:pt x="45957" y="3505020"/>
                  <a:pt x="0" y="3286733"/>
                </a:cubicBezTo>
                <a:cubicBezTo>
                  <a:pt x="-45957" y="3068446"/>
                  <a:pt x="11587" y="2874994"/>
                  <a:pt x="0" y="2647334"/>
                </a:cubicBezTo>
                <a:cubicBezTo>
                  <a:pt x="-11587" y="2419674"/>
                  <a:pt x="556" y="2333203"/>
                  <a:pt x="0" y="2204242"/>
                </a:cubicBezTo>
                <a:cubicBezTo>
                  <a:pt x="-556" y="2075281"/>
                  <a:pt x="48319" y="1852140"/>
                  <a:pt x="0" y="1643366"/>
                </a:cubicBezTo>
                <a:cubicBezTo>
                  <a:pt x="-48319" y="1434592"/>
                  <a:pt x="43926" y="1311346"/>
                  <a:pt x="0" y="1200274"/>
                </a:cubicBezTo>
                <a:cubicBezTo>
                  <a:pt x="-43926" y="1089202"/>
                  <a:pt x="10411" y="842139"/>
                  <a:pt x="0" y="639398"/>
                </a:cubicBezTo>
                <a:cubicBezTo>
                  <a:pt x="-10411" y="436657"/>
                  <a:pt x="51890" y="283012"/>
                  <a:pt x="0" y="0"/>
                </a:cubicBezTo>
                <a:close/>
              </a:path>
            </a:pathLst>
          </a:custGeom>
          <a:ln w="1905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5520556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BFDE9CB1-0473-48B4-AA2E-2C39E624619F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19516"/>
          <a:stretch>
            <a:fillRect/>
          </a:stretch>
        </p:blipFill>
        <p:spPr>
          <a:xfrm>
            <a:off x="7823406" y="5854148"/>
            <a:ext cx="2082594" cy="1003852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32450" y="5172765"/>
          <a:ext cx="3363600" cy="393148"/>
        </p:xfrm>
        <a:graphic>
          <a:graphicData uri="http://schemas.openxmlformats.org/presentationml/2006/ole">
            <p:oleObj spid="_x0000_s16386" name="Equation" r:id="rId7" imgW="195552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27260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EAEDD06-D243-440E-85F0-C828C199B3D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1390"/>
          <a:stretch>
            <a:fillRect/>
          </a:stretch>
        </p:blipFill>
        <p:spPr>
          <a:xfrm>
            <a:off x="616645" y="1904527"/>
            <a:ext cx="3667120" cy="342396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BFDE9CB1-0473-48B4-AA2E-2C39E624619F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449327" y="1898025"/>
            <a:ext cx="1710699" cy="102453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A73FC661-5005-4654-9F3F-7F05DAC7F4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014" y="5129885"/>
            <a:ext cx="4458986" cy="6926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6EC94F27-A6FF-4372-BD99-758CF5EBBD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5803" y="5293652"/>
            <a:ext cx="2594082" cy="365125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="" xmlns:a16="http://schemas.microsoft.com/office/drawing/2014/main" id="{F5663AC6-A0F0-42EA-BCB8-CD01AE77945D}"/>
              </a:ext>
            </a:extLst>
          </p:cNvPr>
          <p:cNvSpPr/>
          <p:nvPr/>
        </p:nvSpPr>
        <p:spPr>
          <a:xfrm>
            <a:off x="5172348" y="5371710"/>
            <a:ext cx="307794" cy="2090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73A7A2AB-305F-44E7-819B-90E5E09997B2}"/>
              </a:ext>
            </a:extLst>
          </p:cNvPr>
          <p:cNvGrpSpPr/>
          <p:nvPr/>
        </p:nvGrpSpPr>
        <p:grpSpPr>
          <a:xfrm>
            <a:off x="3945801" y="5806863"/>
            <a:ext cx="5707787" cy="398990"/>
            <a:chOff x="2070100" y="5689089"/>
            <a:chExt cx="5219700" cy="398990"/>
          </a:xfrm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A7EF9A1B-53AF-4848-891D-D41562C4137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55485" y="5722954"/>
              <a:ext cx="3270250" cy="365125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19B482E0-453D-4325-9C69-1445460EDCB9}"/>
                </a:ext>
              </a:extLst>
            </p:cNvPr>
            <p:cNvSpPr txBox="1"/>
            <p:nvPr/>
          </p:nvSpPr>
          <p:spPr>
            <a:xfrm>
              <a:off x="2070100" y="5689089"/>
              <a:ext cx="5219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/>
                <a:t>(Valor aceptado:                                                                </a:t>
              </a:r>
              <a:r>
                <a:rPr lang="es-ES" dirty="0" smtClean="0"/>
                <a:t>  ) </a:t>
              </a:r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0" y="929600"/>
            <a:ext cx="9906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Cuando Einstein propuso por primera vez su </a:t>
            </a:r>
            <a:r>
              <a:rPr lang="es-ES" sz="1700" dirty="0" smtClean="0"/>
              <a:t>teoría de la </a:t>
            </a:r>
            <a:r>
              <a:rPr lang="es-ES" sz="1700" dirty="0" smtClean="0"/>
              <a:t>luz basada en el </a:t>
            </a:r>
            <a:r>
              <a:rPr lang="es-ES" sz="1700" dirty="0" smtClean="0"/>
              <a:t>fotón, la fotoelectricidad no se había establecido </a:t>
            </a:r>
            <a:r>
              <a:rPr lang="es-ES" sz="1700" dirty="0" smtClean="0"/>
              <a:t>experimentalmente tan bien </a:t>
            </a:r>
            <a:r>
              <a:rPr lang="es-ES" sz="1700" dirty="0" smtClean="0"/>
              <a:t>como la </a:t>
            </a:r>
            <a:r>
              <a:rPr lang="es-ES" sz="1700" dirty="0" smtClean="0"/>
              <a:t>hemos descrito. </a:t>
            </a:r>
            <a:endParaRPr lang="es-ES" sz="1700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0" y="1585574"/>
            <a:ext cx="9906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Las </a:t>
            </a:r>
            <a:r>
              <a:rPr lang="es-ES" sz="1700" dirty="0" smtClean="0"/>
              <a:t>mediciones </a:t>
            </a:r>
            <a:r>
              <a:rPr lang="es-ES" sz="1700" dirty="0" smtClean="0"/>
              <a:t>fotoeléctricas precisas </a:t>
            </a:r>
            <a:r>
              <a:rPr lang="es-ES" sz="1700" dirty="0" smtClean="0"/>
              <a:t>son </a:t>
            </a:r>
            <a:r>
              <a:rPr lang="es-ES" sz="1700" dirty="0" smtClean="0"/>
              <a:t>difíciles, </a:t>
            </a:r>
            <a:r>
              <a:rPr lang="es-ES" sz="1700" dirty="0" smtClean="0"/>
              <a:t>y fue hasta 1916 cuando </a:t>
            </a:r>
            <a:r>
              <a:rPr lang="es-ES" sz="1700" dirty="0" err="1" smtClean="0"/>
              <a:t>Millikan</a:t>
            </a:r>
            <a:r>
              <a:rPr lang="es-ES" sz="1700" dirty="0" smtClean="0"/>
              <a:t> sometió </a:t>
            </a:r>
            <a:r>
              <a:rPr lang="es-ES" sz="1700" dirty="0" smtClean="0"/>
              <a:t>con </a:t>
            </a:r>
            <a:r>
              <a:rPr lang="es-ES" sz="1700" dirty="0" smtClean="0"/>
              <a:t>éxito </a:t>
            </a:r>
            <a:r>
              <a:rPr lang="es-ES" sz="1700" dirty="0" smtClean="0"/>
              <a:t>la </a:t>
            </a:r>
            <a:r>
              <a:rPr lang="es-ES" sz="1700" dirty="0" smtClean="0"/>
              <a:t>ecuación fotoeléctrica </a:t>
            </a:r>
            <a:r>
              <a:rPr lang="es-ES" sz="1700" dirty="0" smtClean="0"/>
              <a:t>de Einstein </a:t>
            </a:r>
            <a:r>
              <a:rPr lang="es-ES" sz="1700" dirty="0" smtClean="0"/>
              <a:t>a una </a:t>
            </a:r>
            <a:r>
              <a:rPr lang="es-ES" sz="1700" dirty="0" smtClean="0"/>
              <a:t>prueba experimental </a:t>
            </a:r>
            <a:r>
              <a:rPr lang="es-ES" sz="1700" dirty="0" smtClean="0"/>
              <a:t>rigurosa</a:t>
            </a:r>
            <a:endParaRPr lang="en-US" sz="1700" dirty="0"/>
          </a:p>
        </p:txBody>
      </p:sp>
      <p:sp>
        <p:nvSpPr>
          <p:cNvPr id="17" name="Rectangle 16"/>
          <p:cNvSpPr/>
          <p:nvPr/>
        </p:nvSpPr>
        <p:spPr>
          <a:xfrm>
            <a:off x="0" y="6123179"/>
            <a:ext cx="9906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Si </a:t>
            </a:r>
            <a:r>
              <a:rPr lang="es-ES" sz="1700" dirty="0" smtClean="0"/>
              <a:t>bien </a:t>
            </a:r>
            <a:r>
              <a:rPr lang="es-ES" sz="1700" dirty="0" err="1" smtClean="0"/>
              <a:t>Millikan</a:t>
            </a:r>
            <a:r>
              <a:rPr lang="es-ES" sz="1700" dirty="0" smtClean="0"/>
              <a:t> </a:t>
            </a:r>
            <a:r>
              <a:rPr lang="es-ES" sz="1700" dirty="0" smtClean="0"/>
              <a:t>demostró que </a:t>
            </a:r>
            <a:r>
              <a:rPr lang="es-ES" sz="1700" dirty="0" smtClean="0"/>
              <a:t>esta </a:t>
            </a:r>
            <a:r>
              <a:rPr lang="es-ES" sz="1700" dirty="0" smtClean="0"/>
              <a:t>ecuación </a:t>
            </a:r>
            <a:r>
              <a:rPr lang="es-ES" sz="1700" dirty="0" smtClean="0"/>
              <a:t>concuerda con el </a:t>
            </a:r>
            <a:r>
              <a:rPr lang="es-ES" sz="1700" dirty="0" smtClean="0"/>
              <a:t>experimento en </a:t>
            </a:r>
            <a:r>
              <a:rPr lang="es-ES" sz="1700" dirty="0" smtClean="0"/>
              <a:t>todos sus detalles, el mismo no estaba convencido </a:t>
            </a:r>
            <a:r>
              <a:rPr lang="es-ES" sz="1700" dirty="0" smtClean="0"/>
              <a:t>de que </a:t>
            </a:r>
            <a:r>
              <a:rPr lang="es-ES" sz="1700" dirty="0" smtClean="0"/>
              <a:t>las </a:t>
            </a:r>
            <a:r>
              <a:rPr lang="es-ES" sz="1700" dirty="0" smtClean="0"/>
              <a:t>partículas </a:t>
            </a:r>
            <a:r>
              <a:rPr lang="es-ES" sz="1700" dirty="0" smtClean="0"/>
              <a:t>luminosas de Einstein fueran reales.</a:t>
            </a:r>
            <a:endParaRPr lang="en-US" sz="1700" dirty="0"/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8EAEDD06-D243-440E-85F0-C828C199B3D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7380" t="42105" r="-826"/>
          <a:stretch>
            <a:fillRect/>
          </a:stretch>
        </p:blipFill>
        <p:spPr>
          <a:xfrm>
            <a:off x="4495800" y="2872409"/>
            <a:ext cx="4031974" cy="198231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31115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1133058"/>
            <a:ext cx="9906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Veamos cómo </a:t>
            </a:r>
            <a:r>
              <a:rPr lang="es-ES" sz="1700" dirty="0" smtClean="0"/>
              <a:t>la </a:t>
            </a:r>
            <a:r>
              <a:rPr lang="es-ES" sz="1700" dirty="0" smtClean="0"/>
              <a:t>hipótesis </a:t>
            </a:r>
            <a:r>
              <a:rPr lang="es-ES" sz="1700" dirty="0" smtClean="0"/>
              <a:t>del </a:t>
            </a:r>
            <a:r>
              <a:rPr lang="es-ES" sz="1700" dirty="0" smtClean="0"/>
              <a:t>fotón </a:t>
            </a:r>
            <a:r>
              <a:rPr lang="es-ES" sz="1700" dirty="0" smtClean="0"/>
              <a:t>de </a:t>
            </a:r>
            <a:r>
              <a:rPr lang="es-ES" sz="1700" dirty="0" smtClean="0"/>
              <a:t>Einstein anula </a:t>
            </a:r>
            <a:r>
              <a:rPr lang="es-ES" sz="1700" dirty="0" smtClean="0"/>
              <a:t>las tres objeciones </a:t>
            </a:r>
            <a:r>
              <a:rPr lang="es-ES" sz="1700" dirty="0" smtClean="0"/>
              <a:t>que surgen </a:t>
            </a:r>
            <a:r>
              <a:rPr lang="es-ES" sz="1700" dirty="0" smtClean="0"/>
              <a:t>contra la </a:t>
            </a:r>
            <a:r>
              <a:rPr lang="es-ES" sz="1700" dirty="0" smtClean="0"/>
              <a:t>interpretación</a:t>
            </a:r>
            <a:endParaRPr lang="es-ES" sz="1700" dirty="0" smtClean="0"/>
          </a:p>
          <a:p>
            <a:r>
              <a:rPr lang="es-ES" sz="1700" dirty="0" smtClean="0"/>
              <a:t>basada en la </a:t>
            </a:r>
            <a:r>
              <a:rPr lang="es-ES" sz="1700" dirty="0" smtClean="0"/>
              <a:t>teoría </a:t>
            </a:r>
            <a:r>
              <a:rPr lang="es-ES" sz="1700" dirty="0" smtClean="0"/>
              <a:t>ondulatoria del </a:t>
            </a:r>
            <a:r>
              <a:rPr lang="es-ES" sz="1700" dirty="0" smtClean="0"/>
              <a:t>efecto fotoeléctrico.</a:t>
            </a:r>
            <a:endParaRPr lang="es-ES" sz="17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0" y="1801652"/>
            <a:ext cx="9906000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1) En </a:t>
            </a:r>
            <a:r>
              <a:rPr lang="es-ES" sz="1700" dirty="0" smtClean="0"/>
              <a:t>cuanto a la primera </a:t>
            </a:r>
            <a:r>
              <a:rPr lang="es-ES" sz="1700" dirty="0" smtClean="0"/>
              <a:t>objeción </a:t>
            </a:r>
            <a:r>
              <a:rPr lang="es-ES" sz="1700" dirty="0" smtClean="0"/>
              <a:t>( </a:t>
            </a:r>
            <a:r>
              <a:rPr lang="es-ES" sz="1700" dirty="0" smtClean="0"/>
              <a:t>“el problema de </a:t>
            </a:r>
            <a:r>
              <a:rPr lang="es-ES" sz="1700" dirty="0" smtClean="0"/>
              <a:t>la intensidad</a:t>
            </a:r>
            <a:r>
              <a:rPr lang="es-ES" sz="1700" dirty="0" smtClean="0"/>
              <a:t>"):</a:t>
            </a:r>
          </a:p>
          <a:p>
            <a:endParaRPr lang="es-ES" sz="800" dirty="0" smtClean="0"/>
          </a:p>
          <a:p>
            <a:r>
              <a:rPr lang="es-ES" sz="1700" dirty="0" smtClean="0"/>
              <a:t> </a:t>
            </a:r>
            <a:r>
              <a:rPr lang="es-ES" sz="1700" dirty="0" smtClean="0"/>
              <a:t>existe una completa concordancia </a:t>
            </a:r>
            <a:r>
              <a:rPr lang="es-ES" sz="1700" dirty="0" smtClean="0"/>
              <a:t>de la teoría </a:t>
            </a:r>
            <a:r>
              <a:rPr lang="es-ES" sz="1700" dirty="0" smtClean="0"/>
              <a:t>del </a:t>
            </a:r>
            <a:r>
              <a:rPr lang="es-ES" sz="1700" dirty="0" smtClean="0"/>
              <a:t>fotón </a:t>
            </a:r>
            <a:r>
              <a:rPr lang="es-ES" sz="1700" dirty="0" smtClean="0"/>
              <a:t>con el experimento. </a:t>
            </a:r>
            <a:r>
              <a:rPr lang="es-ES" sz="1700" dirty="0" smtClean="0"/>
              <a:t/>
            </a:r>
            <a:br>
              <a:rPr lang="es-ES" sz="1700" dirty="0" smtClean="0"/>
            </a:br>
            <a:endParaRPr lang="es-ES" sz="800" dirty="0" smtClean="0"/>
          </a:p>
          <a:p>
            <a:r>
              <a:rPr lang="es-ES" sz="1700" spc="-30" dirty="0" smtClean="0"/>
              <a:t>Si </a:t>
            </a:r>
            <a:r>
              <a:rPr lang="es-ES" sz="1700" spc="-30" dirty="0" smtClean="0"/>
              <a:t>duplicamos </a:t>
            </a:r>
            <a:r>
              <a:rPr lang="es-ES" sz="1700" spc="-30" dirty="0" smtClean="0"/>
              <a:t>la intensidad </a:t>
            </a:r>
            <a:r>
              <a:rPr lang="es-ES" sz="1700" spc="-30" dirty="0" smtClean="0"/>
              <a:t>de la luz, se duplica el numero de fotones </a:t>
            </a:r>
            <a:r>
              <a:rPr lang="es-ES" sz="1700" spc="-30" dirty="0" smtClean="0"/>
              <a:t>y también </a:t>
            </a:r>
            <a:r>
              <a:rPr lang="es-ES" sz="1700" spc="-30" dirty="0" smtClean="0"/>
              <a:t>se duplica la corriente </a:t>
            </a:r>
            <a:r>
              <a:rPr lang="es-ES" sz="1700" spc="-30" dirty="0" smtClean="0"/>
              <a:t>fotoeléctrica; </a:t>
            </a:r>
          </a:p>
          <a:p>
            <a:r>
              <a:rPr lang="es-ES" sz="1700" dirty="0" smtClean="0"/>
              <a:t>no cambiarnos la energía </a:t>
            </a:r>
            <a:r>
              <a:rPr lang="es-ES" sz="1700" dirty="0" smtClean="0"/>
              <a:t>de </a:t>
            </a:r>
            <a:r>
              <a:rPr lang="es-ES" sz="1700" dirty="0" smtClean="0"/>
              <a:t>los </a:t>
            </a:r>
            <a:r>
              <a:rPr lang="es-ES" sz="1700" dirty="0" smtClean="0"/>
              <a:t>fotones individuales o la </a:t>
            </a:r>
            <a:r>
              <a:rPr lang="es-ES" sz="1700" dirty="0" smtClean="0"/>
              <a:t>naturaleza de </a:t>
            </a:r>
            <a:r>
              <a:rPr lang="es-ES" sz="1700" dirty="0" smtClean="0"/>
              <a:t>los procesos individuales </a:t>
            </a:r>
            <a:r>
              <a:rPr lang="es-ES" sz="1700" dirty="0" smtClean="0"/>
              <a:t>fotoeléctricos </a:t>
            </a:r>
            <a:r>
              <a:rPr lang="es-ES" sz="1700" dirty="0" smtClean="0"/>
              <a:t>descritos </a:t>
            </a:r>
            <a:r>
              <a:rPr lang="es-ES" sz="1700" dirty="0" smtClean="0"/>
              <a:t>por </a:t>
            </a:r>
            <a:r>
              <a:rPr lang="en-US" sz="1700" dirty="0" smtClean="0"/>
              <a:t>la </a:t>
            </a:r>
            <a:r>
              <a:rPr lang="es-UY" sz="1700" dirty="0" smtClean="0"/>
              <a:t>ecuación </a:t>
            </a:r>
            <a:r>
              <a:rPr lang="en-US" sz="1700" dirty="0" smtClean="0"/>
              <a:t>de Einstein.</a:t>
            </a:r>
          </a:p>
          <a:p>
            <a:endParaRPr lang="en-US" sz="1700" dirty="0" smtClean="0"/>
          </a:p>
          <a:p>
            <a:r>
              <a:rPr lang="es-ES" sz="1700" dirty="0" smtClean="0"/>
              <a:t>2) La </a:t>
            </a:r>
            <a:r>
              <a:rPr lang="es-ES" sz="1700" dirty="0" smtClean="0"/>
              <a:t>segunda </a:t>
            </a:r>
            <a:r>
              <a:rPr lang="es-ES" sz="1700" dirty="0" smtClean="0"/>
              <a:t>objeción </a:t>
            </a:r>
            <a:r>
              <a:rPr lang="es-ES" sz="1700" dirty="0" smtClean="0"/>
              <a:t>( </a:t>
            </a:r>
            <a:r>
              <a:rPr lang="es-ES" sz="1700" dirty="0" smtClean="0"/>
              <a:t>“el problema </a:t>
            </a:r>
            <a:r>
              <a:rPr lang="es-ES" sz="1700" dirty="0" smtClean="0"/>
              <a:t>de la frecuencia</a:t>
            </a:r>
            <a:r>
              <a:rPr lang="es-ES" sz="1700" dirty="0" smtClean="0"/>
              <a:t>"):</a:t>
            </a:r>
            <a:endParaRPr lang="es-ES" sz="1700" dirty="0" smtClean="0"/>
          </a:p>
          <a:p>
            <a:r>
              <a:rPr lang="es-ES" sz="1700" dirty="0" smtClean="0"/>
              <a:t>se cumple por la </a:t>
            </a:r>
            <a:r>
              <a:rPr lang="es-UY" sz="1700" dirty="0" smtClean="0"/>
              <a:t>ecuación </a:t>
            </a:r>
            <a:r>
              <a:rPr lang="en-US" sz="1700" dirty="0" smtClean="0"/>
              <a:t>de </a:t>
            </a:r>
            <a:r>
              <a:rPr lang="en-US" sz="1700" dirty="0" smtClean="0"/>
              <a:t>Einstein</a:t>
            </a:r>
            <a:r>
              <a:rPr lang="es-ES" sz="1700" dirty="0" smtClean="0"/>
              <a:t>. </a:t>
            </a:r>
            <a:r>
              <a:rPr lang="es-ES" sz="1700" dirty="0" smtClean="0"/>
              <a:t>Si </a:t>
            </a:r>
            <a:r>
              <a:rPr lang="es-ES" sz="1700" i="1" dirty="0" err="1" smtClean="0"/>
              <a:t>K</a:t>
            </a:r>
            <a:r>
              <a:rPr lang="es-ES" sz="1700" baseline="-25000" dirty="0" err="1" smtClean="0"/>
              <a:t>max</a:t>
            </a:r>
            <a:r>
              <a:rPr lang="es-ES" sz="1700" baseline="-25000" dirty="0" smtClean="0"/>
              <a:t> </a:t>
            </a:r>
            <a:r>
              <a:rPr lang="es-ES" sz="1700" dirty="0" smtClean="0"/>
              <a:t>es </a:t>
            </a:r>
            <a:r>
              <a:rPr lang="es-ES" sz="1700" dirty="0" smtClean="0"/>
              <a:t>igual </a:t>
            </a:r>
            <a:r>
              <a:rPr lang="es-ES" sz="1700" b="1" dirty="0" smtClean="0"/>
              <a:t>a </a:t>
            </a:r>
            <a:r>
              <a:rPr lang="es-ES" sz="1700" b="1" dirty="0" smtClean="0"/>
              <a:t>cero</a:t>
            </a:r>
            <a:r>
              <a:rPr lang="es-ES" sz="1700" b="1" i="1" dirty="0" smtClean="0"/>
              <a:t>, </a:t>
            </a:r>
            <a:r>
              <a:rPr lang="en-US" sz="1700" dirty="0" err="1" smtClean="0"/>
              <a:t>tenemos</a:t>
            </a:r>
            <a:endParaRPr lang="en-US" sz="17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0" y="4266521"/>
            <a:ext cx="9906000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/>
              <a:t>que afirma que el fotón tiene justo la energía suficiente para expulsar a los fotoelectrones y nada extra aparece como energía cinética. </a:t>
            </a:r>
          </a:p>
          <a:p>
            <a:r>
              <a:rPr lang="es-UY" sz="1700" dirty="0" smtClean="0"/>
              <a:t>Si </a:t>
            </a:r>
            <a:r>
              <a:rPr lang="es-UY" sz="1700" i="1" dirty="0" smtClean="0"/>
              <a:t>v </a:t>
            </a:r>
            <a:r>
              <a:rPr lang="es-UY" sz="1700" dirty="0" smtClean="0"/>
              <a:t>se reduce por debajo de </a:t>
            </a:r>
            <a:r>
              <a:rPr lang="es-UY" sz="1700" i="1" dirty="0" smtClean="0"/>
              <a:t>v</a:t>
            </a:r>
            <a:r>
              <a:rPr lang="es-UY" sz="1700" baseline="-25000" dirty="0" smtClean="0"/>
              <a:t>0</a:t>
            </a:r>
            <a:r>
              <a:rPr lang="es-UY" sz="1700" i="1" dirty="0" smtClean="0"/>
              <a:t>, </a:t>
            </a:r>
            <a:r>
              <a:rPr lang="es-UY" sz="1700" i="1" dirty="0" err="1" smtClean="0"/>
              <a:t>hv</a:t>
            </a:r>
            <a:r>
              <a:rPr lang="es-UY" sz="1700" b="1" i="1" dirty="0" smtClean="0"/>
              <a:t> </a:t>
            </a:r>
            <a:r>
              <a:rPr lang="es-UY" sz="1700" dirty="0" smtClean="0"/>
              <a:t>será </a:t>
            </a:r>
            <a:r>
              <a:rPr lang="es-UY" sz="1700" dirty="0" err="1" smtClean="0"/>
              <a:t>rnenor</a:t>
            </a:r>
            <a:r>
              <a:rPr lang="es-UY" sz="1700" dirty="0" smtClean="0"/>
              <a:t> que </a:t>
            </a:r>
            <a:r>
              <a:rPr lang="es-UY" sz="1700" i="1" dirty="0" smtClean="0"/>
              <a:t>&lt; w</a:t>
            </a:r>
            <a:r>
              <a:rPr lang="es-UY" sz="1700" baseline="-25000" dirty="0" smtClean="0"/>
              <a:t>0  </a:t>
            </a:r>
            <a:r>
              <a:rPr lang="es-UY" sz="1700" dirty="0" smtClean="0"/>
              <a:t>los fotones individuales, no importa cuantos de ellos haya (es decir, independientemente de lo intensa que sea la iluminación), no tendrá la energía suficiente para expulsar fotoelectrones.</a:t>
            </a:r>
          </a:p>
          <a:p>
            <a:endParaRPr lang="es-UY" sz="1700" dirty="0" smtClean="0"/>
          </a:p>
          <a:p>
            <a:r>
              <a:rPr lang="es-UY" sz="1700" dirty="0" smtClean="0"/>
              <a:t>3) La tercera objeción  (“el problema del retraso de tiempo")</a:t>
            </a:r>
          </a:p>
          <a:p>
            <a:r>
              <a:rPr lang="es-UY" sz="1700" dirty="0" smtClean="0"/>
              <a:t>se deduce de la teoría del fotón porque la energía requerida se suministra </a:t>
            </a:r>
            <a:r>
              <a:rPr lang="es-UY" sz="1700" b="1" dirty="0" smtClean="0">
                <a:solidFill>
                  <a:srgbClr val="FF0000"/>
                </a:solidFill>
              </a:rPr>
              <a:t>en un paquete concentrado</a:t>
            </a:r>
            <a:r>
              <a:rPr lang="es-UY" sz="1700" dirty="0" smtClean="0"/>
              <a:t>. </a:t>
            </a:r>
          </a:p>
          <a:p>
            <a:r>
              <a:rPr lang="es-UY" sz="1700" dirty="0" smtClean="0"/>
              <a:t>No se distribuye uniformemente sobre la sección transversal del haz como en la teoría ondulatoria.</a:t>
            </a:r>
            <a:endParaRPr lang="es-UY" sz="17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343236" y="3860596"/>
          <a:ext cx="1092200" cy="393700"/>
        </p:xfrm>
        <a:graphic>
          <a:graphicData uri="http://schemas.openxmlformats.org/presentationml/2006/ole">
            <p:oleObj spid="_x0000_s17410" name="Equation" r:id="rId3" imgW="63468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654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237C6A-32B0-4B22-9293-6AB98DF57C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059156"/>
            <a:ext cx="9906000" cy="1212436"/>
          </a:xfrm>
        </p:spPr>
        <p:txBody>
          <a:bodyPr>
            <a:normAutofit fontScale="92500" lnSpcReduction="20000"/>
          </a:bodyPr>
          <a:lstStyle/>
          <a:p>
            <a:r>
              <a:rPr lang="es-ES" sz="1800" b="1" dirty="0"/>
              <a:t>Otros fenómenos donde se manifiesta la naturaleza corpuscular de la luz</a:t>
            </a:r>
            <a:r>
              <a:rPr lang="es-ES" sz="1800" dirty="0"/>
              <a:t>:</a:t>
            </a:r>
          </a:p>
          <a:p>
            <a:pPr marL="514350" indent="-514350">
              <a:buAutoNum type="arabicParenR"/>
            </a:pPr>
            <a:r>
              <a:rPr lang="es-ES" sz="1800" dirty="0"/>
              <a:t>Efecto Compton</a:t>
            </a:r>
          </a:p>
          <a:p>
            <a:pPr marL="514350" indent="-514350">
              <a:buAutoNum type="arabicParenR"/>
            </a:pPr>
            <a:r>
              <a:rPr lang="es-ES" sz="1800" dirty="0"/>
              <a:t>Frecuencia de corte en espectro de rayos </a:t>
            </a:r>
            <a:r>
              <a:rPr lang="es-ES" sz="1800" dirty="0" smtClean="0"/>
              <a:t>X</a:t>
            </a:r>
          </a:p>
          <a:p>
            <a:pPr marL="514350" indent="-514350">
              <a:buAutoNum type="arabicParenR"/>
            </a:pPr>
            <a:r>
              <a:rPr lang="es-ES" sz="1800" dirty="0" smtClean="0"/>
              <a:t>Creación de pares e</a:t>
            </a:r>
            <a:r>
              <a:rPr lang="es-ES" sz="1800" baseline="30000" dirty="0" smtClean="0"/>
              <a:t>-</a:t>
            </a:r>
            <a:r>
              <a:rPr lang="es-ES" sz="1800" dirty="0" smtClean="0"/>
              <a:t>—e</a:t>
            </a:r>
            <a:r>
              <a:rPr lang="es-ES" sz="1800" baseline="30000" dirty="0" smtClean="0"/>
              <a:t>+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951423"/>
            <a:ext cx="990600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/>
              <a:t>El propio </a:t>
            </a:r>
            <a:r>
              <a:rPr lang="es-UY" sz="1700" dirty="0" err="1" smtClean="0"/>
              <a:t>Planck</a:t>
            </a:r>
            <a:r>
              <a:rPr lang="es-UY" sz="1700" dirty="0" smtClean="0"/>
              <a:t> (el verdadero padre de la constante </a:t>
            </a:r>
            <a:r>
              <a:rPr lang="es-UY" sz="1700" i="1" dirty="0" smtClean="0"/>
              <a:t>h</a:t>
            </a:r>
            <a:r>
              <a:rPr lang="es-UY" sz="1700" dirty="0" smtClean="0"/>
              <a:t> </a:t>
            </a:r>
            <a:r>
              <a:rPr lang="es-UY" sz="1700" dirty="0" smtClean="0"/>
              <a:t>no</a:t>
            </a:r>
            <a:r>
              <a:rPr lang="es-UY" sz="1700" i="1" dirty="0" smtClean="0"/>
              <a:t> </a:t>
            </a:r>
            <a:r>
              <a:rPr lang="es-UY" sz="1700" dirty="0" smtClean="0"/>
              <a:t>aceptó inmediatamente a los fotones de Einstein! </a:t>
            </a:r>
            <a:endParaRPr lang="es-UY" sz="1700" dirty="0"/>
          </a:p>
        </p:txBody>
      </p:sp>
      <p:sp>
        <p:nvSpPr>
          <p:cNvPr id="5" name="Rectangle 4"/>
          <p:cNvSpPr/>
          <p:nvPr/>
        </p:nvSpPr>
        <p:spPr>
          <a:xfrm>
            <a:off x="0" y="1555766"/>
            <a:ext cx="99060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/>
              <a:t>Cuando recomendó </a:t>
            </a:r>
            <a:r>
              <a:rPr lang="es-UY" sz="1700" dirty="0" smtClean="0"/>
              <a:t>la </a:t>
            </a:r>
            <a:r>
              <a:rPr lang="es-UY" sz="1700" dirty="0" smtClean="0"/>
              <a:t>incorporación </a:t>
            </a:r>
            <a:r>
              <a:rPr lang="es-UY" sz="1700" dirty="0" smtClean="0"/>
              <a:t>de Einstein a la Real </a:t>
            </a:r>
            <a:r>
              <a:rPr lang="es-UY" sz="1700" dirty="0" smtClean="0"/>
              <a:t>Academia Prusiana </a:t>
            </a:r>
            <a:r>
              <a:rPr lang="es-UY" sz="1700" dirty="0" smtClean="0"/>
              <a:t>de Ciencias en </a:t>
            </a:r>
            <a:r>
              <a:rPr lang="es-UY" sz="1700" dirty="0" smtClean="0"/>
              <a:t>1913 escribi</a:t>
            </a:r>
            <a:r>
              <a:rPr lang="es-UY" sz="1700" dirty="0" smtClean="0"/>
              <a:t>ó</a:t>
            </a:r>
            <a:r>
              <a:rPr lang="es-UY" sz="1700" dirty="0" smtClean="0"/>
              <a:t>:  </a:t>
            </a:r>
          </a:p>
          <a:p>
            <a:endParaRPr lang="es-UY" sz="1700" dirty="0" smtClean="0"/>
          </a:p>
          <a:p>
            <a:r>
              <a:rPr lang="es-UY" sz="1700" dirty="0" smtClean="0"/>
              <a:t>“</a:t>
            </a:r>
            <a:r>
              <a:rPr lang="es-UY" sz="2400" b="1" dirty="0" smtClean="0">
                <a:solidFill>
                  <a:srgbClr val="0070C0"/>
                </a:solidFill>
                <a:latin typeface="Segoe Print" pitchFamily="2" charset="0"/>
              </a:rPr>
              <a:t>Realmente  no puede </a:t>
            </a:r>
            <a:r>
              <a:rPr lang="es-UY" sz="2400" b="1" dirty="0" smtClean="0">
                <a:solidFill>
                  <a:srgbClr val="0070C0"/>
                </a:solidFill>
                <a:latin typeface="Segoe Print" pitchFamily="2" charset="0"/>
              </a:rPr>
              <a:t>esgrimirse en su contra que a veces pueda </a:t>
            </a:r>
            <a:r>
              <a:rPr lang="es-UY" sz="2400" b="1" dirty="0" smtClean="0">
                <a:solidFill>
                  <a:srgbClr val="0070C0"/>
                </a:solidFill>
                <a:latin typeface="Segoe Print" pitchFamily="2" charset="0"/>
              </a:rPr>
              <a:t>haber errado </a:t>
            </a:r>
            <a:r>
              <a:rPr lang="es-UY" sz="2400" b="1" dirty="0" smtClean="0">
                <a:solidFill>
                  <a:srgbClr val="0070C0"/>
                </a:solidFill>
                <a:latin typeface="Segoe Print" pitchFamily="2" charset="0"/>
              </a:rPr>
              <a:t>el objetivo en sus especulaciones</a:t>
            </a:r>
            <a:r>
              <a:rPr lang="es-UY" sz="2400" b="1" dirty="0" smtClean="0">
                <a:solidFill>
                  <a:srgbClr val="0070C0"/>
                </a:solidFill>
                <a:latin typeface="Segoe Print" pitchFamily="2" charset="0"/>
              </a:rPr>
              <a:t>. </a:t>
            </a:r>
            <a:r>
              <a:rPr lang="es-UY" sz="2400" b="1" dirty="0" smtClean="0">
                <a:solidFill>
                  <a:srgbClr val="0070C0"/>
                </a:solidFill>
                <a:latin typeface="Segoe Print" pitchFamily="2" charset="0"/>
              </a:rPr>
              <a:t>corno por </a:t>
            </a:r>
            <a:r>
              <a:rPr lang="es-UY" sz="2400" b="1" dirty="0" smtClean="0">
                <a:solidFill>
                  <a:srgbClr val="0070C0"/>
                </a:solidFill>
                <a:latin typeface="Segoe Print" pitchFamily="2" charset="0"/>
              </a:rPr>
              <a:t>ejemplo en </a:t>
            </a:r>
            <a:r>
              <a:rPr lang="es-UY" sz="2400" b="1" dirty="0" smtClean="0">
                <a:solidFill>
                  <a:srgbClr val="0070C0"/>
                </a:solidFill>
                <a:latin typeface="Segoe Print" pitchFamily="2" charset="0"/>
              </a:rPr>
              <a:t>su </a:t>
            </a:r>
            <a:r>
              <a:rPr lang="es-UY" sz="2400" b="1" dirty="0" smtClean="0">
                <a:solidFill>
                  <a:srgbClr val="0070C0"/>
                </a:solidFill>
                <a:latin typeface="Segoe Print" pitchFamily="2" charset="0"/>
              </a:rPr>
              <a:t>teoría </a:t>
            </a:r>
            <a:r>
              <a:rPr lang="es-UY" sz="2400" b="1" dirty="0" smtClean="0">
                <a:solidFill>
                  <a:srgbClr val="0070C0"/>
                </a:solidFill>
                <a:latin typeface="Segoe Print" pitchFamily="2" charset="0"/>
              </a:rPr>
              <a:t>de los cuantos de </a:t>
            </a:r>
            <a:r>
              <a:rPr lang="es-UY" sz="2400" b="1" dirty="0" smtClean="0">
                <a:solidFill>
                  <a:srgbClr val="0070C0"/>
                </a:solidFill>
                <a:latin typeface="Segoe Print" pitchFamily="2" charset="0"/>
              </a:rPr>
              <a:t>luz</a:t>
            </a:r>
            <a:r>
              <a:rPr lang="es-UY" sz="1700" b="1" dirty="0" smtClean="0"/>
              <a:t>.”</a:t>
            </a:r>
          </a:p>
          <a:p>
            <a:endParaRPr lang="es-UY" sz="1700" dirty="0" smtClean="0"/>
          </a:p>
          <a:p>
            <a:r>
              <a:rPr lang="es-UY" sz="1700" dirty="0" smtClean="0"/>
              <a:t>No es raro que las </a:t>
            </a:r>
            <a:r>
              <a:rPr lang="es-UY" sz="1700" dirty="0" smtClean="0"/>
              <a:t>ideas realmente novedosas se </a:t>
            </a:r>
            <a:r>
              <a:rPr lang="es-UY" sz="1700" dirty="0" smtClean="0"/>
              <a:t>acepten solo lentamente. </a:t>
            </a:r>
            <a:r>
              <a:rPr lang="es-UY" sz="1700" dirty="0" smtClean="0"/>
              <a:t>aun por </a:t>
            </a:r>
            <a:r>
              <a:rPr lang="es-UY" sz="1700" dirty="0" smtClean="0"/>
              <a:t>científicos </a:t>
            </a:r>
            <a:r>
              <a:rPr lang="es-UY" sz="1700" dirty="0" smtClean="0"/>
              <a:t>lideres como </a:t>
            </a:r>
            <a:r>
              <a:rPr lang="es-UY" sz="1700" dirty="0" err="1" smtClean="0"/>
              <a:t>Millikan</a:t>
            </a:r>
            <a:r>
              <a:rPr lang="es-UY" sz="1700" dirty="0" smtClean="0"/>
              <a:t> </a:t>
            </a:r>
            <a:r>
              <a:rPr lang="es-UY" sz="1700" i="1" dirty="0" smtClean="0"/>
              <a:t>y </a:t>
            </a:r>
            <a:r>
              <a:rPr lang="es-UY" sz="1700" i="1" dirty="0" err="1" smtClean="0"/>
              <a:t>Planck</a:t>
            </a:r>
            <a:r>
              <a:rPr lang="es-UY" sz="1700" i="1" dirty="0" smtClean="0"/>
              <a:t>. </a:t>
            </a:r>
            <a:endParaRPr lang="es-UY" sz="1700" i="1" dirty="0" smtClean="0"/>
          </a:p>
          <a:p>
            <a:endParaRPr lang="es-UY" sz="1700" i="1" dirty="0" smtClean="0"/>
          </a:p>
          <a:p>
            <a:r>
              <a:rPr lang="es-UY" sz="1700" dirty="0" smtClean="0"/>
              <a:t>Por cierto </a:t>
            </a:r>
            <a:r>
              <a:rPr lang="es-UY" sz="1700" dirty="0" smtClean="0"/>
              <a:t>que. fue por su </a:t>
            </a:r>
            <a:r>
              <a:rPr lang="es-UY" sz="1700" dirty="0" smtClean="0"/>
              <a:t>teoría </a:t>
            </a:r>
            <a:r>
              <a:rPr lang="es-UY" sz="1700" dirty="0" smtClean="0"/>
              <a:t>del </a:t>
            </a:r>
            <a:r>
              <a:rPr lang="es-UY" sz="1700" dirty="0" smtClean="0"/>
              <a:t>fotón</a:t>
            </a:r>
            <a:r>
              <a:rPr lang="es-UY" sz="1700" i="1" dirty="0" smtClean="0"/>
              <a:t> </a:t>
            </a:r>
            <a:r>
              <a:rPr lang="es-UY" sz="1700" dirty="0" smtClean="0"/>
              <a:t>aplicada </a:t>
            </a:r>
            <a:r>
              <a:rPr lang="es-UY" sz="1700" dirty="0" smtClean="0"/>
              <a:t>al efecto </a:t>
            </a:r>
            <a:r>
              <a:rPr lang="es-UY" sz="1700" dirty="0" smtClean="0"/>
              <a:t>fotoeléctrico, </a:t>
            </a:r>
            <a:r>
              <a:rPr lang="es-UY" sz="1700" dirty="0" smtClean="0"/>
              <a:t>por lo que Einstein </a:t>
            </a:r>
            <a:r>
              <a:rPr lang="es-UY" sz="1700" dirty="0" smtClean="0"/>
              <a:t>recibió el premio </a:t>
            </a:r>
            <a:r>
              <a:rPr lang="es-UY" sz="1700" dirty="0" smtClean="0"/>
              <a:t>Nobel de </a:t>
            </a:r>
            <a:r>
              <a:rPr lang="es-UY" sz="1700" dirty="0" smtClean="0"/>
              <a:t>física </a:t>
            </a:r>
            <a:r>
              <a:rPr lang="es-UY" sz="1700" dirty="0" smtClean="0"/>
              <a:t>en 1921.</a:t>
            </a:r>
            <a:endParaRPr lang="es-UY" sz="1700" dirty="0"/>
          </a:p>
        </p:txBody>
      </p:sp>
    </p:spTree>
    <p:extLst>
      <p:ext uri="{BB962C8B-B14F-4D97-AF65-F5344CB8AC3E}">
        <p14:creationId xmlns="" xmlns:p14="http://schemas.microsoft.com/office/powerpoint/2010/main" val="336834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157C940-D02E-40CC-929A-017C30387F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6545"/>
            <a:ext cx="6732237" cy="436096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63CD5241-3C21-4B14-AF90-106FA38BE877}"/>
              </a:ext>
            </a:extLst>
          </p:cNvPr>
          <p:cNvSpPr txBox="1"/>
          <p:nvPr/>
        </p:nvSpPr>
        <p:spPr>
          <a:xfrm>
            <a:off x="-39757" y="514274"/>
            <a:ext cx="7215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smtClean="0"/>
              <a:t>Rayos X como ondas (difracción de rayos X) y como corpúsculos</a:t>
            </a:r>
            <a:r>
              <a:rPr lang="es-ES" sz="2000" dirty="0" smtClean="0"/>
              <a:t> </a:t>
            </a:r>
          </a:p>
          <a:p>
            <a:endParaRPr lang="en-US" sz="2000" dirty="0"/>
          </a:p>
        </p:txBody>
      </p:sp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B6162FB2-8A72-4B0A-BE6D-551DA3443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653"/>
          <a:stretch>
            <a:fillRect/>
          </a:stretch>
        </p:blipFill>
        <p:spPr bwMode="auto">
          <a:xfrm>
            <a:off x="6758609" y="288235"/>
            <a:ext cx="3147391" cy="28698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4">
            <a:extLst>
              <a:ext uri="{FF2B5EF4-FFF2-40B4-BE49-F238E27FC236}">
                <a16:creationId xmlns="" xmlns:a16="http://schemas.microsoft.com/office/drawing/2014/main" id="{53F07E58-BE42-4E0E-9628-9D6CFBBC29A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829175" y="3276600"/>
            <a:ext cx="247650" cy="304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2E8BAB6-F041-4D98-ABC4-081A59F1608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35035" y="4273826"/>
            <a:ext cx="1450171" cy="22660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A97ACCC-802A-40DF-9655-037AE5F6E015}"/>
              </a:ext>
            </a:extLst>
          </p:cNvPr>
          <p:cNvSpPr txBox="1"/>
          <p:nvPr/>
        </p:nvSpPr>
        <p:spPr>
          <a:xfrm>
            <a:off x="6253163" y="3258235"/>
            <a:ext cx="36528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200" dirty="0" err="1"/>
              <a:t>Roengten</a:t>
            </a:r>
            <a:r>
              <a:rPr lang="es-ES" sz="1200" dirty="0"/>
              <a:t> (tomado de </a:t>
            </a:r>
            <a:r>
              <a:rPr lang="en-US" sz="1200" dirty="0">
                <a:hlinkClick r:id="rId5"/>
              </a:rPr>
              <a:t>https://www.wired.com/2010/11/1108roentgen-stumbles-x-ray/</a:t>
            </a:r>
            <a:r>
              <a:rPr lang="en-US" sz="1200" dirty="0"/>
              <a:t> )</a:t>
            </a:r>
          </a:p>
        </p:txBody>
      </p:sp>
    </p:spTree>
    <p:extLst>
      <p:ext uri="{BB962C8B-B14F-4D97-AF65-F5344CB8AC3E}">
        <p14:creationId xmlns="" xmlns:p14="http://schemas.microsoft.com/office/powerpoint/2010/main" val="28082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62ECD1C4-968D-48FC-89C9-D52C2F37FF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680" y="1583073"/>
            <a:ext cx="4279186" cy="558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B22C8CF-D8A4-4E88-859F-F44264400B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550" y="2372681"/>
            <a:ext cx="8176901" cy="4241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60706" y="530951"/>
            <a:ext cx="53893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 smtClean="0"/>
              <a:t> Presentación de Francisco </a:t>
            </a:r>
            <a:r>
              <a:rPr lang="es-ES" b="1" dirty="0" err="1" smtClean="0"/>
              <a:t>Berrutti</a:t>
            </a:r>
            <a:r>
              <a:rPr lang="es-ES" b="1" dirty="0" smtClean="0"/>
              <a:t> y Víctor Delgado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69769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F4946395-0829-4BB5-A43B-97AA2B3E75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5309" y="1846489"/>
            <a:ext cx="6787158" cy="42100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03E1AF66-99A7-42B7-A5AE-D8BADCA49F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5309" y="534761"/>
            <a:ext cx="6446639" cy="533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A93940E-4EF6-4E99-9DC7-2642EC2B60E6}"/>
              </a:ext>
            </a:extLst>
          </p:cNvPr>
          <p:cNvSpPr txBox="1"/>
          <p:nvPr/>
        </p:nvSpPr>
        <p:spPr>
          <a:xfrm>
            <a:off x="7761947" y="6169580"/>
            <a:ext cx="16303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omado</a:t>
            </a:r>
            <a:r>
              <a:rPr lang="en-US" dirty="0"/>
              <a:t> de SMM</a:t>
            </a:r>
          </a:p>
        </p:txBody>
      </p:sp>
    </p:spTree>
    <p:extLst>
      <p:ext uri="{BB962C8B-B14F-4D97-AF65-F5344CB8AC3E}">
        <p14:creationId xmlns="" xmlns:p14="http://schemas.microsoft.com/office/powerpoint/2010/main" val="47560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364A751-4407-4093-953B-DB2933AFAF0A}"/>
              </a:ext>
            </a:extLst>
          </p:cNvPr>
          <p:cNvSpPr txBox="1"/>
          <p:nvPr/>
        </p:nvSpPr>
        <p:spPr>
          <a:xfrm>
            <a:off x="520065" y="352697"/>
            <a:ext cx="42135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Espectr</a:t>
            </a:r>
            <a:r>
              <a:rPr lang="es-ES" sz="3600" dirty="0" err="1"/>
              <a:t>ómetro</a:t>
            </a:r>
            <a:r>
              <a:rPr lang="es-ES" sz="3600" dirty="0"/>
              <a:t> de rayos X</a:t>
            </a:r>
            <a:endParaRPr lang="en-US" sz="3600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BB55A53A-65E6-410B-9FF6-2EDC1129C3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9522" y="1525038"/>
            <a:ext cx="7460456" cy="43053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9B3A0A4-0C87-4AF1-8C83-ECF8B665F386}"/>
              </a:ext>
            </a:extLst>
          </p:cNvPr>
          <p:cNvSpPr txBox="1"/>
          <p:nvPr/>
        </p:nvSpPr>
        <p:spPr>
          <a:xfrm>
            <a:off x="7761947" y="6169580"/>
            <a:ext cx="16303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omado</a:t>
            </a:r>
            <a:r>
              <a:rPr lang="en-US" dirty="0"/>
              <a:t> de SMM</a:t>
            </a:r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4C9BB65-0CA3-403D-A264-D3A6B09B05B5}"/>
                  </a:ext>
                </a:extLst>
              </p14:cNvPr>
              <p14:cNvContentPartPr/>
              <p14:nvPr/>
            </p14:nvContentPartPr>
            <p14:xfrm>
              <a:off x="184680" y="2744280"/>
              <a:ext cx="2324160" cy="1569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F4C9BB65-0CA3-403D-A264-D3A6B09B05B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2448" y="2734920"/>
                <a:ext cx="1903590" cy="158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2701552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9258B8B0-ED0E-4299-A6AF-767E8904EF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3200" y="1938947"/>
            <a:ext cx="1132019" cy="714489"/>
          </a:xfrm>
          <a:prstGeom prst="rect">
            <a:avLst/>
          </a:prstGeom>
        </p:spPr>
      </p:pic>
      <p:pic>
        <p:nvPicPr>
          <p:cNvPr id="23" name="Ink 22">
            <a:extLst>
              <a:ext uri="{FF2B5EF4-FFF2-40B4-BE49-F238E27FC236}">
                <a16:creationId xmlns:a16="http://schemas.microsoft.com/office/drawing/2014/main" xmlns="" xmlns:p14="http://schemas.microsoft.com/office/powerpoint/2010/main" xmlns:mc="http://schemas.openxmlformats.org/markup-compatibility/2006" id="{2151DADF-620A-4C31-89BD-A76303D9E12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581449" y="3415068"/>
            <a:ext cx="285773" cy="375840"/>
          </a:xfrm>
          <a:prstGeom prst="rect">
            <a:avLst/>
          </a:prstGeom>
        </p:spPr>
      </p:pic>
      <p:pic>
        <p:nvPicPr>
          <p:cNvPr id="24" name="Ink 23">
            <a:extLst>
              <a:ext uri="{FF2B5EF4-FFF2-40B4-BE49-F238E27FC236}">
                <a16:creationId xmlns:a16="http://schemas.microsoft.com/office/drawing/2014/main" xmlns="" xmlns:p14="http://schemas.microsoft.com/office/powerpoint/2010/main" xmlns:mc="http://schemas.openxmlformats.org/markup-compatibility/2006" id="{8143DB84-59D3-40F9-A396-86CF6A70868F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591509" y="3414348"/>
            <a:ext cx="315315" cy="38592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0" y="808936"/>
            <a:ext cx="1007827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De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 entre 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" sz="1700" i="1" spc="-50" dirty="0" smtClean="0">
                <a:latin typeface="Symbol" pitchFamily="18" charset="2"/>
                <a:cs typeface="Times New Roman" pitchFamily="18" charset="0"/>
              </a:rPr>
              <a:t>n </a:t>
            </a:r>
            <a:r>
              <a:rPr lang="es-ES" sz="1700" i="1" spc="-5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s-ES" sz="1700" spc="-5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s-ES" sz="1700" i="1" spc="-50" dirty="0" err="1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E15F7720-BC45-49B7-AC2E-427CD016DE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07168" y="1187952"/>
            <a:ext cx="711994" cy="31432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C60A4A40-D18B-4B7E-995D-F5204E62B5B4}"/>
              </a:ext>
            </a:extLst>
          </p:cNvPr>
          <p:cNvSpPr txBox="1"/>
          <p:nvPr/>
        </p:nvSpPr>
        <p:spPr>
          <a:xfrm>
            <a:off x="0" y="1532847"/>
            <a:ext cx="99060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entonces calculamos a la energía media, como función de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n 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(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, y obtuvimos que estaba dada por: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09964" y="2111379"/>
          <a:ext cx="884238" cy="300038"/>
        </p:xfrm>
        <a:graphic>
          <a:graphicData uri="http://schemas.openxmlformats.org/presentationml/2006/ole">
            <p:oleObj spid="_x0000_s3076" name="Equation" r:id="rId7" imgW="596880" imgH="203040" progId="Equation.DSMT4">
              <p:embed/>
            </p:oleObj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C60A4A40-D18B-4B7E-995D-F5204E62B5B4}"/>
              </a:ext>
            </a:extLst>
          </p:cNvPr>
          <p:cNvSpPr txBox="1"/>
          <p:nvPr/>
        </p:nvSpPr>
        <p:spPr>
          <a:xfrm>
            <a:off x="13254" y="2699049"/>
            <a:ext cx="390276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ustituyendo en la expresión de la densidad de energí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obtenemos: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369568" y="2583719"/>
          <a:ext cx="3013075" cy="704850"/>
        </p:xfrm>
        <a:graphic>
          <a:graphicData uri="http://schemas.openxmlformats.org/presentationml/2006/ole">
            <p:oleObj spid="_x0000_s3077" name="Equation" r:id="rId8" imgW="1854000" imgH="469800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6527187" y="2586756"/>
          <a:ext cx="1774825" cy="704850"/>
        </p:xfrm>
        <a:graphic>
          <a:graphicData uri="http://schemas.openxmlformats.org/presentationml/2006/ole">
            <p:oleObj spid="_x0000_s3078" name="Equation" r:id="rId9" imgW="1091880" imgH="469800" progId="Equation.DSMT4">
              <p:embed/>
            </p:oleObj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C60A4A40-D18B-4B7E-995D-F5204E62B5B4}"/>
              </a:ext>
            </a:extLst>
          </p:cNvPr>
          <p:cNvSpPr txBox="1"/>
          <p:nvPr/>
        </p:nvSpPr>
        <p:spPr>
          <a:xfrm>
            <a:off x="0" y="3388161"/>
            <a:ext cx="964095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Recuerdan que primera verificación hicimos para convencernos de qu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ra ser correcta?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06375" y="4492646"/>
          <a:ext cx="3611563" cy="704850"/>
        </p:xfrm>
        <a:graphic>
          <a:graphicData uri="http://schemas.openxmlformats.org/presentationml/2006/ole">
            <p:oleObj spid="_x0000_s3080" name="Equation" r:id="rId10" imgW="2222280" imgH="469800" progId="Equation.DSMT4">
              <p:embed/>
            </p:oleObj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3988018" y="4497477"/>
          <a:ext cx="1320800" cy="781050"/>
        </p:xfrm>
        <a:graphic>
          <a:graphicData uri="http://schemas.openxmlformats.org/presentationml/2006/ole">
            <p:oleObj spid="_x0000_s3081" name="Equation" r:id="rId11" imgW="812520" imgH="520560" progId="Equation.DSMT4">
              <p:embed/>
            </p:oleObj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5310188" y="4502171"/>
          <a:ext cx="1362075" cy="628650"/>
        </p:xfrm>
        <a:graphic>
          <a:graphicData uri="http://schemas.openxmlformats.org/presentationml/2006/ole">
            <p:oleObj spid="_x0000_s3082" name="Equation" r:id="rId12" imgW="838080" imgH="419040" progId="Equation.DSMT4">
              <p:embed/>
            </p:oleObj>
          </a:graphicData>
        </a:graphic>
      </p:graphicFrame>
      <p:pic>
        <p:nvPicPr>
          <p:cNvPr id="41" name="Picture 3" descr="C:\Users\Hugo\AppData\Local\Microsoft\Windows\INetCache\IE\AYW2QK73\6-2-ok-png-hd-thumb[1]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697869" y="4323543"/>
            <a:ext cx="731520" cy="731520"/>
          </a:xfrm>
          <a:prstGeom prst="rect">
            <a:avLst/>
          </a:prstGeom>
          <a:noFill/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C60A4A40-D18B-4B7E-995D-F5204E62B5B4}"/>
              </a:ext>
            </a:extLst>
          </p:cNvPr>
          <p:cNvSpPr txBox="1"/>
          <p:nvPr/>
        </p:nvSpPr>
        <p:spPr>
          <a:xfrm>
            <a:off x="-9940" y="3815538"/>
            <a:ext cx="730526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R: u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se reduce para frecuencias IR al calculo de R-J para bajas frecuencias: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0" y="5526109"/>
            <a:ext cx="9710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dirty="0" smtClean="0"/>
              <a:t>Integrando a </a:t>
            </a:r>
            <a:r>
              <a:rPr lang="es-ES_tradnl" i="1" dirty="0" smtClean="0"/>
              <a:t>u</a:t>
            </a:r>
            <a:r>
              <a:rPr lang="es-ES_tradnl" dirty="0" smtClean="0"/>
              <a:t>(</a:t>
            </a:r>
            <a:r>
              <a:rPr lang="es-ES_tradnl" i="1" dirty="0" err="1" smtClean="0">
                <a:latin typeface="Symbol" pitchFamily="18" charset="2"/>
              </a:rPr>
              <a:t>n</a:t>
            </a:r>
            <a:r>
              <a:rPr lang="es-ES_tradnl" i="1" dirty="0" err="1" smtClean="0"/>
              <a:t>,T</a:t>
            </a:r>
            <a:r>
              <a:rPr lang="es-ES_tradnl" dirty="0" smtClean="0"/>
              <a:t>) en </a:t>
            </a:r>
            <a:r>
              <a:rPr lang="es-ES_tradnl" i="1" dirty="0" smtClean="0">
                <a:latin typeface="Symbol" pitchFamily="18" charset="2"/>
              </a:rPr>
              <a:t>n</a:t>
            </a:r>
            <a:r>
              <a:rPr lang="es-ES_tradnl" dirty="0" smtClean="0"/>
              <a:t> entre 0 e </a:t>
            </a:r>
            <a:r>
              <a:rPr lang="es-ES_tradnl" dirty="0" smtClean="0">
                <a:latin typeface="Lucida Console"/>
              </a:rPr>
              <a:t>∞</a:t>
            </a:r>
            <a:r>
              <a:rPr lang="es-ES_tradnl" dirty="0" smtClean="0"/>
              <a:t>, obtenemos para la densidad de energía total a temperatura </a:t>
            </a:r>
            <a:r>
              <a:rPr lang="es-ES_tradnl" i="1" dirty="0" smtClean="0"/>
              <a:t>T</a:t>
            </a:r>
            <a:r>
              <a:rPr lang="es-ES_tradnl" dirty="0" smtClean="0"/>
              <a:t>, </a:t>
            </a:r>
            <a:r>
              <a:rPr lang="es-ES_tradnl" i="1" dirty="0" smtClean="0"/>
              <a:t>u(T)</a:t>
            </a:r>
            <a:r>
              <a:rPr lang="es-ES_tradnl" dirty="0" smtClean="0"/>
              <a:t>:</a:t>
            </a:r>
            <a:endParaRPr lang="es-ES_tradnl" dirty="0"/>
          </a:p>
        </p:txBody>
      </p:sp>
      <p:sp>
        <p:nvSpPr>
          <p:cNvPr id="44" name="TextBox 43"/>
          <p:cNvSpPr txBox="1"/>
          <p:nvPr/>
        </p:nvSpPr>
        <p:spPr>
          <a:xfrm>
            <a:off x="0" y="6014712"/>
            <a:ext cx="9658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i="1" dirty="0" smtClean="0"/>
              <a:t>				u(T)=aT</a:t>
            </a:r>
            <a:r>
              <a:rPr lang="es-ES_tradnl" baseline="30000" dirty="0" smtClean="0"/>
              <a:t>4</a:t>
            </a:r>
          </a:p>
          <a:p>
            <a:r>
              <a:rPr lang="es-ES_tradnl" dirty="0" smtClean="0"/>
              <a:t>Coincide con la expresión de Stefan-Boltzmann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78296" y="5188172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dirty="0" smtClean="0"/>
              <a:t>Otra verificación:</a:t>
            </a:r>
            <a:endParaRPr lang="es-UY" dirty="0"/>
          </a:p>
        </p:txBody>
      </p:sp>
    </p:spTree>
    <p:extLst>
      <p:ext uri="{BB962C8B-B14F-4D97-AF65-F5344CB8AC3E}">
        <p14:creationId xmlns:p14="http://schemas.microsoft.com/office/powerpoint/2010/main" xmlns="" val="296394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2" grpId="0"/>
      <p:bldP spid="44" grpId="0" build="p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8F1D2B60-2223-49B9-A32C-4F7E86A66D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5883" y="1385656"/>
            <a:ext cx="6194235" cy="515325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3E076A2-EF63-4F94-8346-1FE823C46237}"/>
              </a:ext>
            </a:extLst>
          </p:cNvPr>
          <p:cNvSpPr txBox="1"/>
          <p:nvPr/>
        </p:nvSpPr>
        <p:spPr>
          <a:xfrm>
            <a:off x="520065" y="352697"/>
            <a:ext cx="42135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/>
              <a:t>Espectro típico de rayos X</a:t>
            </a:r>
            <a:endParaRPr lang="en-US" sz="3600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FBCA747-552B-49EF-8DD0-E92134B83FE2}"/>
              </a:ext>
            </a:extLst>
          </p:cNvPr>
          <p:cNvSpPr txBox="1"/>
          <p:nvPr/>
        </p:nvSpPr>
        <p:spPr>
          <a:xfrm>
            <a:off x="8050117" y="6260862"/>
            <a:ext cx="16303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omado</a:t>
            </a:r>
            <a:r>
              <a:rPr lang="en-US" dirty="0"/>
              <a:t> de SM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94F2FC2D-CAC9-4692-AF55-52AA58F7AB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9995" y="3614738"/>
            <a:ext cx="1253728" cy="923925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DCF24E2-31EF-4372-8B44-4DC744CD341F}"/>
                  </a:ext>
                </a:extLst>
              </p14:cNvPr>
              <p14:cNvContentPartPr/>
              <p14:nvPr/>
            </p14:nvContentPartPr>
            <p14:xfrm>
              <a:off x="435960" y="1020960"/>
              <a:ext cx="4160880" cy="3717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2DCF24E2-31EF-4372-8B44-4DC744CD341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6613" y="1011600"/>
                <a:ext cx="3395925" cy="373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356971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1BC2486E-AA9E-49C6-B55D-EB9B7932BD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0814" y="457226"/>
            <a:ext cx="4684149" cy="608168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2E4B3E0-E8C1-4229-997C-D5ADEBC69963}"/>
              </a:ext>
            </a:extLst>
          </p:cNvPr>
          <p:cNvSpPr txBox="1"/>
          <p:nvPr/>
        </p:nvSpPr>
        <p:spPr>
          <a:xfrm>
            <a:off x="357323" y="2657364"/>
            <a:ext cx="35590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Dispersión</a:t>
            </a:r>
            <a:r>
              <a:rPr lang="en-US" sz="2400" dirty="0"/>
              <a:t> de luz por un </a:t>
            </a:r>
            <a:r>
              <a:rPr lang="en-US" sz="2400" dirty="0" err="1"/>
              <a:t>electrón</a:t>
            </a:r>
            <a:endParaRPr 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C98018D-111C-4264-9984-C9202D5E6A2B}"/>
              </a:ext>
            </a:extLst>
          </p:cNvPr>
          <p:cNvSpPr txBox="1"/>
          <p:nvPr/>
        </p:nvSpPr>
        <p:spPr>
          <a:xfrm>
            <a:off x="269774" y="605434"/>
            <a:ext cx="3734183" cy="1200329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Posible</a:t>
            </a:r>
            <a:r>
              <a:rPr lang="en-US" dirty="0"/>
              <a:t> </a:t>
            </a:r>
            <a:r>
              <a:rPr lang="en-US" dirty="0" err="1"/>
              <a:t>tema</a:t>
            </a:r>
            <a:r>
              <a:rPr lang="en-US" dirty="0"/>
              <a:t> de </a:t>
            </a:r>
            <a:r>
              <a:rPr lang="en-US" dirty="0" err="1"/>
              <a:t>presentación</a:t>
            </a:r>
            <a:r>
              <a:rPr lang="en-US" dirty="0"/>
              <a:t> </a:t>
            </a:r>
            <a:r>
              <a:rPr lang="en-US" dirty="0" err="1"/>
              <a:t>si</a:t>
            </a:r>
            <a:r>
              <a:rPr lang="en-US" dirty="0"/>
              <a:t> a </a:t>
            </a:r>
            <a:r>
              <a:rPr lang="en-US" dirty="0" err="1"/>
              <a:t>alguien</a:t>
            </a:r>
            <a:r>
              <a:rPr lang="en-US" dirty="0"/>
              <a:t> le </a:t>
            </a:r>
            <a:r>
              <a:rPr lang="en-US" dirty="0" err="1"/>
              <a:t>interesa</a:t>
            </a:r>
            <a:r>
              <a:rPr lang="en-US" dirty="0"/>
              <a:t>. Ver </a:t>
            </a:r>
            <a:r>
              <a:rPr lang="en-US" dirty="0" err="1"/>
              <a:t>Sección</a:t>
            </a:r>
            <a:r>
              <a:rPr lang="en-US" dirty="0"/>
              <a:t> 7-9 RKC, Ap</a:t>
            </a:r>
            <a:r>
              <a:rPr lang="es-ES" dirty="0" err="1"/>
              <a:t>éndice</a:t>
            </a:r>
            <a:r>
              <a:rPr lang="es-ES" dirty="0"/>
              <a:t> B ER y capítulo 14 G para modelo clásico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78686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A0DF0C3-6689-4B38-B3AC-B3951BF43CF9}"/>
              </a:ext>
            </a:extLst>
          </p:cNvPr>
          <p:cNvSpPr txBox="1"/>
          <p:nvPr/>
        </p:nvSpPr>
        <p:spPr>
          <a:xfrm>
            <a:off x="447834" y="289197"/>
            <a:ext cx="70435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/>
              <a:t>Secciones transversales de absorción y dispersión de fotones</a:t>
            </a:r>
            <a:endParaRPr lang="en-US" sz="3600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24C64C7-6133-4201-99CE-3E0B144C47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382" y="1489526"/>
            <a:ext cx="3292755" cy="26384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756A2AC-4473-4A70-A2E0-5B9F891CA1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9392" y="1796279"/>
            <a:ext cx="1167217" cy="574630"/>
          </a:xfrm>
          <a:prstGeom prst="rect">
            <a:avLst/>
          </a:prstGeom>
        </p:spPr>
      </p:pic>
      <p:sp>
        <p:nvSpPr>
          <p:cNvPr id="6" name="Arrow: Right 5">
            <a:extLst>
              <a:ext uri="{FF2B5EF4-FFF2-40B4-BE49-F238E27FC236}">
                <a16:creationId xmlns="" xmlns:a16="http://schemas.microsoft.com/office/drawing/2014/main" id="{B675B67D-C6A8-4089-B0E3-51EC3481AD7C}"/>
              </a:ext>
            </a:extLst>
          </p:cNvPr>
          <p:cNvSpPr/>
          <p:nvPr/>
        </p:nvSpPr>
        <p:spPr>
          <a:xfrm>
            <a:off x="5750641" y="1972559"/>
            <a:ext cx="590968" cy="2220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DBDCB76-C557-4009-B5DC-F6DB0C60A6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5641" y="1862320"/>
            <a:ext cx="1529309" cy="49448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97324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F9B16AEA-B473-439A-8C52-549FFCAF0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8054" y="1183726"/>
            <a:ext cx="5683568" cy="525653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A6873F1-EA63-4301-9BEE-D19952416F2D}"/>
              </a:ext>
            </a:extLst>
          </p:cNvPr>
          <p:cNvSpPr txBox="1"/>
          <p:nvPr/>
        </p:nvSpPr>
        <p:spPr>
          <a:xfrm>
            <a:off x="447834" y="289197"/>
            <a:ext cx="84675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/>
              <a:t>Sección transversal total para el plomo </a:t>
            </a:r>
            <a:endParaRPr lang="en-US" sz="3600" dirty="0"/>
          </a:p>
        </p:txBody>
      </p:sp>
    </p:spTree>
    <p:extLst>
      <p:ext uri="{BB962C8B-B14F-4D97-AF65-F5344CB8AC3E}">
        <p14:creationId xmlns="" xmlns:p14="http://schemas.microsoft.com/office/powerpoint/2010/main" val="286109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9F0AACB6-775F-4148-BE3B-DAB22D5C6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0154" y="1146703"/>
            <a:ext cx="3646130" cy="110803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E704233-5B53-434E-BC19-3060842BC4F5}"/>
              </a:ext>
            </a:extLst>
          </p:cNvPr>
          <p:cNvSpPr txBox="1"/>
          <p:nvPr/>
        </p:nvSpPr>
        <p:spPr>
          <a:xfrm>
            <a:off x="447834" y="289197"/>
            <a:ext cx="8913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/>
              <a:t>Atenuación a través de una placa gruesa (ejemplo 2</a:t>
            </a:r>
            <a:r>
              <a:rPr lang="en-US" sz="3600" dirty="0"/>
              <a:t>-8 ER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FD8B162-C52C-402C-A444-8BD7D2363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038" y="2254740"/>
            <a:ext cx="3292755" cy="26384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DC80E5C9-D3C1-4258-9AC4-52B182EB25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2224" y="2791754"/>
            <a:ext cx="1972798" cy="3564597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828439C-8CF6-4519-A651-87BA8A644904}"/>
                  </a:ext>
                </a:extLst>
              </p14:cNvPr>
              <p14:cNvContentPartPr/>
              <p14:nvPr/>
            </p14:nvContentPartPr>
            <p14:xfrm>
              <a:off x="402120" y="843840"/>
              <a:ext cx="11085840" cy="55854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3828439C-8CF6-4519-A651-87BA8A64490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9118" y="834480"/>
                <a:ext cx="9022455" cy="560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3308629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xmlns="" id="{103F3FED-3662-4572-BF16-47FF66630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87675" y="1917612"/>
            <a:ext cx="4883655" cy="4808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031FA50-00E0-4B34-B976-546D36675415}"/>
              </a:ext>
            </a:extLst>
          </p:cNvPr>
          <p:cNvSpPr txBox="1"/>
          <p:nvPr/>
        </p:nvSpPr>
        <p:spPr>
          <a:xfrm>
            <a:off x="0" y="1565375"/>
            <a:ext cx="990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Ejemplo de radiación de cuerpo </a:t>
            </a:r>
            <a:r>
              <a:rPr lang="es-ES" sz="2000" dirty="0" smtClean="0"/>
              <a:t>negro: Radiación </a:t>
            </a:r>
            <a:r>
              <a:rPr lang="es-ES" sz="2000" dirty="0"/>
              <a:t>cósmica de fondo (T</a:t>
            </a:r>
            <a:r>
              <a:rPr lang="en-US" sz="2000" dirty="0"/>
              <a:t>=2,7 K)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739370"/>
            <a:ext cx="1007827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50" dirty="0" smtClean="0">
                <a:latin typeface="Times New Roman" pitchFamily="18" charset="0"/>
                <a:cs typeface="Times New Roman" pitchFamily="18" charset="0"/>
              </a:rPr>
              <a:t>También vimos una verificación experimental mas reciente: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417151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89996B-F760-452B-BC4D-0327CA0DF2CF}"/>
              </a:ext>
            </a:extLst>
          </p:cNvPr>
          <p:cNvSpPr txBox="1">
            <a:spLocks/>
          </p:cNvSpPr>
          <p:nvPr/>
        </p:nvSpPr>
        <p:spPr>
          <a:xfrm>
            <a:off x="0" y="621924"/>
            <a:ext cx="8543925" cy="73753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-B. El Efecto Fotoeléctrico</a:t>
            </a:r>
            <a:r>
              <a:rPr lang="es-E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3" name="Rectangle 1"/>
          <p:cNvSpPr>
            <a:spLocks noChangeArrowheads="1"/>
          </p:cNvSpPr>
          <p:nvPr/>
        </p:nvSpPr>
        <p:spPr bwMode="auto">
          <a:xfrm>
            <a:off x="0" y="1361661"/>
            <a:ext cx="86729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I-B.1 Los rayos catódicos y el descubrimiento del electrón por J. J. </a:t>
            </a:r>
            <a:r>
              <a:rPr kumimoji="0" lang="es-E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omson</a:t>
            </a:r>
            <a:r>
              <a:rPr kumimoji="0" lang="es-E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es-E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881681"/>
            <a:ext cx="99060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os gases a temperatura y presión normales no conducen la electricidad, hasta que la intensidad del campo eléctrico es tal que se produce una chispa. </a:t>
            </a:r>
          </a:p>
          <a:p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in embargo, si se tiene un par de electrodos en un recipiente cerrado y se reduce la presión a menos de 10 mm Hg, al aplicar algunos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k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ntre los electrodos se observa una descarga brillante, con colores y patrones llamativos. </a:t>
            </a:r>
          </a:p>
        </p:txBody>
      </p:sp>
      <p:pic>
        <p:nvPicPr>
          <p:cNvPr id="44037" name="Picture 5" descr="Discovery of Electron - Chemistry, Class 11, Structure of Ato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270" y="3678444"/>
            <a:ext cx="4663440" cy="2778908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4721087" y="3517314"/>
            <a:ext cx="515840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►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Los agentes que producen este resplandor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ajan en</a:t>
            </a:r>
            <a:b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nea rect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desde el orificio del ánodo.</a:t>
            </a:r>
          </a:p>
        </p:txBody>
      </p:sp>
      <p:sp>
        <p:nvSpPr>
          <p:cNvPr id="7" name="Rectangle 6"/>
          <p:cNvSpPr/>
          <p:nvPr/>
        </p:nvSpPr>
        <p:spPr>
          <a:xfrm>
            <a:off x="4691269" y="4313205"/>
            <a:ext cx="517497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►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os agentes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levan cantidad de movimiento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9" name="Rectangle 8"/>
          <p:cNvSpPr/>
          <p:nvPr/>
        </p:nvSpPr>
        <p:spPr>
          <a:xfrm>
            <a:off x="4671391" y="4739796"/>
            <a:ext cx="5234609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►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e desvían en un campo magnético, y que la dirección de la desviación indica que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enen carga negativ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ichos agentes se denominaron </a:t>
            </a:r>
            <a:r>
              <a:rPr lang="es-ES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yos catódicos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on electron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" grpId="0"/>
      <p:bldP spid="5" grpId="0" build="p"/>
      <p:bldP spid="6" grpId="0" build="p"/>
      <p:bldP spid="7" grpId="0"/>
      <p:bldP spid="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5976971-78FF-46BC-9945-4A2A24D0F8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598132"/>
            <a:ext cx="8115921" cy="6978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sz="1700" dirty="0">
                <a:latin typeface="Times New Roman" pitchFamily="18" charset="0"/>
                <a:cs typeface="Times New Roman" pitchFamily="18" charset="0"/>
              </a:rPr>
              <a:t>En 1900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Philipp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ES" sz="1700" dirty="0" err="1">
                <a:latin typeface="Times New Roman" pitchFamily="18" charset="0"/>
                <a:cs typeface="Times New Roman" pitchFamily="18" charset="0"/>
              </a:rPr>
              <a:t>Lenard</a:t>
            </a:r>
            <a:r>
              <a:rPr lang="es-ES" sz="1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mostró </a:t>
            </a:r>
            <a:r>
              <a:rPr lang="es-ES" sz="1700" dirty="0">
                <a:latin typeface="Times New Roman" pitchFamily="18" charset="0"/>
                <a:cs typeface="Times New Roman" pitchFamily="18" charset="0"/>
              </a:rPr>
              <a:t>que los electrones pueden ser “arrancados” del cátodo al ser iluminados por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uz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u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dirty="0">
                <a:latin typeface="Times New Roman" pitchFamily="18" charset="0"/>
                <a:cs typeface="Times New Roman" pitchFamily="18" charset="0"/>
              </a:rPr>
              <a:t>“Efecto fotoeléctrico”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Philipp Lenard - Wikipedia">
            <a:extLst>
              <a:ext uri="{FF2B5EF4-FFF2-40B4-BE49-F238E27FC236}">
                <a16:creationId xmlns="" xmlns:a16="http://schemas.microsoft.com/office/drawing/2014/main" id="{6EA3E31C-638D-4191-9542-05B648C94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3619" y="1401418"/>
            <a:ext cx="1822381" cy="25046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9846" y="2364721"/>
            <a:ext cx="5131809" cy="4171339"/>
            <a:chOff x="29846" y="2364721"/>
            <a:chExt cx="5131809" cy="4171339"/>
          </a:xfrm>
        </p:grpSpPr>
        <p:pic>
          <p:nvPicPr>
            <p:cNvPr id="6" name="Picture 5">
              <a:extLst>
                <a:ext uri="{FF2B5EF4-FFF2-40B4-BE49-F238E27FC236}">
                  <a16:creationId xmlns="" xmlns:a16="http://schemas.microsoft.com/office/drawing/2014/main" id="{9E96F426-1BBA-4075-8BA4-2789A865715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846" y="2413703"/>
              <a:ext cx="5131809" cy="4122357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="" xmlns:a16="http://schemas.microsoft.com/office/drawing/2014/main" id="{0DF4105F-1EF3-43C3-876B-372F174E4B08}"/>
                </a:ext>
              </a:extLst>
            </p:cNvPr>
            <p:cNvSpPr txBox="1"/>
            <p:nvPr/>
          </p:nvSpPr>
          <p:spPr>
            <a:xfrm>
              <a:off x="1058327" y="2364721"/>
              <a:ext cx="143946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dirty="0"/>
                <a:t>Luz incidente</a:t>
              </a:r>
              <a:endParaRPr lang="en-US" dirty="0"/>
            </a:p>
          </p:txBody>
        </p:sp>
      </p:grp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7189996B-F760-452B-BC4D-0327CA0DF2CF}"/>
              </a:ext>
            </a:extLst>
          </p:cNvPr>
          <p:cNvSpPr txBox="1">
            <a:spLocks/>
          </p:cNvSpPr>
          <p:nvPr/>
        </p:nvSpPr>
        <p:spPr>
          <a:xfrm>
            <a:off x="0" y="621924"/>
            <a:ext cx="6941939" cy="73753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t. II-B. El Efecto Fotoeléctrico</a:t>
            </a:r>
            <a:r>
              <a:rPr lang="es-E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A5976971-78FF-46BC-9945-4A2A24D0F841}"/>
              </a:ext>
            </a:extLst>
          </p:cNvPr>
          <p:cNvSpPr txBox="1">
            <a:spLocks/>
          </p:cNvSpPr>
          <p:nvPr/>
        </p:nvSpPr>
        <p:spPr>
          <a:xfrm>
            <a:off x="3216758" y="1134315"/>
            <a:ext cx="2468425" cy="446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s-E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fecto fotoeléctrico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38530" y="4067845"/>
            <a:ext cx="4827104" cy="1923604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UY" sz="1700" dirty="0" smtClean="0"/>
              <a:t> Si la frecuencia de la luz </a:t>
            </a:r>
            <a:r>
              <a:rPr lang="es-UY" sz="1700" dirty="0" smtClean="0">
                <a:latin typeface="Symbol" pitchFamily="18" charset="2"/>
              </a:rPr>
              <a:t>n</a:t>
            </a:r>
            <a:r>
              <a:rPr lang="es-UY" sz="1700" dirty="0" smtClean="0"/>
              <a:t> es lo suficientemente grande, la luz expulsara electrones de la superficie. </a:t>
            </a:r>
          </a:p>
          <a:p>
            <a:endParaRPr lang="es-UY" sz="1700" dirty="0" smtClean="0"/>
          </a:p>
          <a:p>
            <a:pPr>
              <a:buFont typeface="Arial" pitchFamily="34" charset="0"/>
              <a:buChar char="•"/>
            </a:pPr>
            <a:r>
              <a:rPr lang="es-UY" sz="1700" dirty="0" smtClean="0"/>
              <a:t> Si se aplica una diferencia de potencial </a:t>
            </a:r>
            <a:r>
              <a:rPr lang="es-UY" sz="1700" i="1" dirty="0" smtClean="0"/>
              <a:t>V </a:t>
            </a:r>
            <a:r>
              <a:rPr lang="es-UY" sz="1700" dirty="0" smtClean="0"/>
              <a:t>apropiada entre el emisor E (o cátodo)  y el colector C (o ánodo)</a:t>
            </a:r>
            <a:r>
              <a:rPr lang="es-UY" sz="1700" i="1" dirty="0" smtClean="0"/>
              <a:t>, </a:t>
            </a:r>
            <a:r>
              <a:rPr lang="es-UY" sz="1700" dirty="0" smtClean="0"/>
              <a:t>podemos captar estos fotoelectrones y medirlos como una corriente fotoeléctrica de intensidad </a:t>
            </a:r>
            <a:r>
              <a:rPr lang="es-UY" sz="1700" i="1" dirty="0" smtClean="0"/>
              <a:t>i</a:t>
            </a:r>
            <a:r>
              <a:rPr lang="es-UY" sz="1700" dirty="0" smtClean="0"/>
              <a:t>.</a:t>
            </a:r>
            <a:endParaRPr lang="es-UY" sz="1700" dirty="0"/>
          </a:p>
        </p:txBody>
      </p:sp>
    </p:spTree>
    <p:extLst>
      <p:ext uri="{BB962C8B-B14F-4D97-AF65-F5344CB8AC3E}">
        <p14:creationId xmlns="" xmlns:p14="http://schemas.microsoft.com/office/powerpoint/2010/main" val="252090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he Electromagnetic spectrum | The HSE-gateway | Ui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2374" y="1053550"/>
            <a:ext cx="7206615" cy="537727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04983" y="675861"/>
            <a:ext cx="36743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dirty="0" smtClean="0"/>
              <a:t>Hagamos un paréntesis para recordar las diferentes longitudes de onda/frecuencias del espectro EM:</a:t>
            </a:r>
            <a:endParaRPr lang="es-U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/>
          <a:srcRect l="11041"/>
          <a:stretch>
            <a:fillRect/>
          </a:stretch>
        </p:blipFill>
        <p:spPr bwMode="auto">
          <a:xfrm>
            <a:off x="944218" y="1649689"/>
            <a:ext cx="4480560" cy="4971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0" y="1043609"/>
            <a:ext cx="980101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sz="1700" dirty="0" smtClean="0"/>
              <a:t>Veamos el montaje experimental con algo más de detalle:</a:t>
            </a:r>
            <a:endParaRPr lang="es-UY" sz="1700" dirty="0"/>
          </a:p>
        </p:txBody>
      </p:sp>
      <p:sp>
        <p:nvSpPr>
          <p:cNvPr id="5" name="Rectangle 4"/>
          <p:cNvSpPr/>
          <p:nvPr/>
        </p:nvSpPr>
        <p:spPr>
          <a:xfrm>
            <a:off x="5438361" y="1469120"/>
            <a:ext cx="446763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Las </a:t>
            </a:r>
            <a:r>
              <a:rPr lang="es-ES" dirty="0" smtClean="0"/>
              <a:t>flechas muestran el sentido de la corriente en el circuito externo, el cual es opuesto at movimiento de los electrones.</a:t>
            </a:r>
          </a:p>
          <a:p>
            <a:r>
              <a:rPr lang="es-ES" dirty="0" smtClean="0"/>
              <a:t>El voltímetro V mide el voltaje </a:t>
            </a:r>
            <a:r>
              <a:rPr lang="es-ES" i="1" dirty="0" err="1" smtClean="0"/>
              <a:t>Vext</a:t>
            </a:r>
            <a:r>
              <a:rPr lang="es-ES" dirty="0" smtClean="0"/>
              <a:t> aplicado externamente.</a:t>
            </a:r>
          </a:p>
          <a:p>
            <a:r>
              <a:rPr lang="es-ES" dirty="0" smtClean="0"/>
              <a:t>Que asumiremos = a la diferencia de potencial </a:t>
            </a:r>
            <a:r>
              <a:rPr lang="es-ES" i="1" dirty="0" smtClean="0"/>
              <a:t>V </a:t>
            </a:r>
            <a:r>
              <a:rPr lang="es-ES" dirty="0" smtClean="0"/>
              <a:t>que actúa entre el emisor y el colecto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C237043-27E1-465A-9D68-293EB2AAFC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6256" y="1093987"/>
            <a:ext cx="8543925" cy="4351338"/>
          </a:xfrm>
        </p:spPr>
        <p:txBody>
          <a:bodyPr/>
          <a:lstStyle/>
          <a:p>
            <a:r>
              <a:rPr lang="en-US" dirty="0"/>
              <a:t>¿</a:t>
            </a:r>
            <a:r>
              <a:rPr lang="en-US" sz="2000" dirty="0" err="1"/>
              <a:t>Cómo</a:t>
            </a:r>
            <a:r>
              <a:rPr lang="en-US" sz="2000" dirty="0"/>
              <a:t> </a:t>
            </a:r>
            <a:r>
              <a:rPr lang="en-US" sz="2000" dirty="0" err="1"/>
              <a:t>afecta</a:t>
            </a:r>
            <a:r>
              <a:rPr lang="es-ES" sz="2000" dirty="0"/>
              <a:t> la </a:t>
            </a:r>
            <a:r>
              <a:rPr lang="es-ES" sz="2000" b="1" dirty="0"/>
              <a:t>intensidad y frecuencia </a:t>
            </a:r>
            <a:r>
              <a:rPr lang="es-ES" sz="2000" dirty="0"/>
              <a:t>de la luz incidente?</a:t>
            </a: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335F7C48-0436-4FC2-8839-4D745F233A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8412" y="1891530"/>
            <a:ext cx="4519613" cy="403288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94572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0BF34D2F-D3B8-41E1-BAF4-57F97DC79A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15444"/>
            <a:ext cx="9670774" cy="385975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s-ES" sz="1700" dirty="0"/>
              <a:t>Corriente </a:t>
            </a:r>
            <a:r>
              <a:rPr lang="es-ES" sz="1700" i="1" dirty="0"/>
              <a:t>i</a:t>
            </a:r>
            <a:r>
              <a:rPr lang="es-ES" sz="1700" dirty="0"/>
              <a:t> en función de </a:t>
            </a:r>
            <a:r>
              <a:rPr lang="es-ES" sz="1700" i="1" dirty="0"/>
              <a:t>V</a:t>
            </a:r>
            <a:r>
              <a:rPr lang="es-ES" sz="1700" dirty="0"/>
              <a:t> para una frecuencia de luz dada (para dos valores de intensidad de luz incidente)</a:t>
            </a:r>
            <a:endParaRPr lang="en-US" sz="1700" b="1" i="1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B728428-85BA-4116-A631-33FE54FEBA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266" y="1268894"/>
            <a:ext cx="3894628" cy="41417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1EAA9492-EFBD-4721-AFE3-6EDB467C5A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672" y="1880778"/>
            <a:ext cx="3017520" cy="269255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6A59C86-A2B5-4937-B353-9FF833145129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653623" y="1352594"/>
            <a:ext cx="1280160" cy="64555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516FAFA5-E615-4171-8C9C-EDACA3FB489C}"/>
              </a:ext>
            </a:extLst>
          </p:cNvPr>
          <p:cNvSpPr txBox="1"/>
          <p:nvPr/>
        </p:nvSpPr>
        <p:spPr>
          <a:xfrm>
            <a:off x="4711148" y="4968999"/>
            <a:ext cx="519485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1700" b="1" dirty="0" smtClean="0"/>
              <a:t> Si aumentamos la intensidad </a:t>
            </a:r>
            <a:r>
              <a:rPr lang="es-ES" sz="1700" b="1" dirty="0"/>
              <a:t>de la luz </a:t>
            </a:r>
            <a:r>
              <a:rPr lang="es-ES" sz="1700" b="1" dirty="0" smtClean="0"/>
              <a:t>incidente </a:t>
            </a:r>
            <a:r>
              <a:rPr lang="es-ES" sz="1700" b="1" i="1" dirty="0" smtClean="0"/>
              <a:t>I,</a:t>
            </a:r>
            <a:r>
              <a:rPr lang="es-ES" sz="1700" b="1" dirty="0" smtClean="0"/>
              <a:t> aumenta la corriente eléctrica</a:t>
            </a:r>
            <a:r>
              <a:rPr lang="es-ES" sz="1700" b="1" i="1" dirty="0" smtClean="0"/>
              <a:t> i</a:t>
            </a:r>
            <a:r>
              <a:rPr lang="en-US" sz="1700" b="1" dirty="0" smtClean="0"/>
              <a:t>.</a:t>
            </a:r>
            <a:endParaRPr lang="es-ES" sz="1700" b="1" dirty="0" smtClean="0"/>
          </a:p>
        </p:txBody>
      </p:sp>
      <p:pic>
        <p:nvPicPr>
          <p:cNvPr id="9" name="Ink 1">
            <a:extLst>
              <a:ext uri="{FF2B5EF4-FFF2-40B4-BE49-F238E27FC236}">
                <a16:creationId xmlns:mc="http://schemas.openxmlformats.org/markup-compatibility/2006" xmlns="" xmlns:a16="http://schemas.microsoft.com/office/drawing/2014/main" id="{3F45C050-B632-4C1C-A66F-DE53999777B0}"/>
              </a:ext>
            </a:extLst>
          </p:cNvPr>
          <p:cNvPicPr/>
          <p:nvPr/>
        </p:nvPicPr>
        <p:blipFill>
          <a:blip r:embed="rId5"/>
          <a:srcRect l="83702"/>
          <a:stretch>
            <a:fillRect/>
          </a:stretch>
        </p:blipFill>
        <p:spPr>
          <a:xfrm>
            <a:off x="6627726" y="2228516"/>
            <a:ext cx="1132409" cy="203688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516FAFA5-E615-4171-8C9C-EDACA3FB489C}"/>
              </a:ext>
            </a:extLst>
          </p:cNvPr>
          <p:cNvSpPr txBox="1"/>
          <p:nvPr/>
        </p:nvSpPr>
        <p:spPr>
          <a:xfrm>
            <a:off x="4711148" y="5550086"/>
            <a:ext cx="519485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1700" b="1" dirty="0" smtClean="0">
                <a:solidFill>
                  <a:srgbClr val="FF0000"/>
                </a:solidFill>
              </a:rPr>
              <a:t> </a:t>
            </a:r>
            <a:r>
              <a:rPr lang="es-ES" sz="1700" b="1" i="1" dirty="0" err="1" smtClean="0">
                <a:solidFill>
                  <a:srgbClr val="FF0000"/>
                </a:solidFill>
              </a:rPr>
              <a:t>K</a:t>
            </a:r>
            <a:r>
              <a:rPr lang="es-ES" sz="1700" b="1" baseline="-25000" dirty="0" err="1" smtClean="0">
                <a:solidFill>
                  <a:srgbClr val="FF0000"/>
                </a:solidFill>
              </a:rPr>
              <a:t>max</a:t>
            </a:r>
            <a:r>
              <a:rPr lang="es-ES" sz="1700" b="1" dirty="0" smtClean="0">
                <a:solidFill>
                  <a:srgbClr val="FF0000"/>
                </a:solidFill>
              </a:rPr>
              <a:t> (al igual que </a:t>
            </a:r>
            <a:r>
              <a:rPr lang="es-ES" sz="1700" i="1" dirty="0" smtClean="0">
                <a:solidFill>
                  <a:srgbClr val="FF0000"/>
                </a:solidFill>
              </a:rPr>
              <a:t>V</a:t>
            </a:r>
            <a:r>
              <a:rPr lang="es-ES" sz="1700" baseline="-25000" dirty="0" smtClean="0">
                <a:solidFill>
                  <a:srgbClr val="FF0000"/>
                </a:solidFill>
              </a:rPr>
              <a:t>0</a:t>
            </a:r>
            <a:r>
              <a:rPr lang="es-ES" sz="1700" baseline="-25000" dirty="0" smtClean="0"/>
              <a:t> </a:t>
            </a:r>
            <a:r>
              <a:rPr lang="es-ES" sz="1700" b="1" dirty="0" smtClean="0">
                <a:solidFill>
                  <a:srgbClr val="FF0000"/>
                </a:solidFill>
              </a:rPr>
              <a:t>) es independiente de </a:t>
            </a:r>
            <a:r>
              <a:rPr lang="es-ES" sz="1700" b="1" i="1" dirty="0" smtClean="0">
                <a:solidFill>
                  <a:srgbClr val="FF0000"/>
                </a:solidFill>
              </a:rPr>
              <a:t>I</a:t>
            </a:r>
            <a:r>
              <a:rPr lang="es-ES" sz="1700" b="1" dirty="0" smtClean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="" xmlns:a16="http://schemas.microsoft.com/office/drawing/2014/main" id="{0BF34D2F-D3B8-41E1-BAF4-57F97DC79A72}"/>
              </a:ext>
            </a:extLst>
          </p:cNvPr>
          <p:cNvSpPr txBox="1">
            <a:spLocks/>
          </p:cNvSpPr>
          <p:nvPr/>
        </p:nvSpPr>
        <p:spPr>
          <a:xfrm>
            <a:off x="4656724" y="1517320"/>
            <a:ext cx="4343438" cy="3859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s-ES" sz="1700" dirty="0" smtClean="0"/>
              <a:t>Potencial de frenado </a:t>
            </a:r>
            <a:r>
              <a:rPr kumimoji="0" lang="es-ES" sz="17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s-ES" sz="17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0" lang="es-ES" sz="1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lacionado con </a:t>
            </a:r>
            <a:r>
              <a:rPr kumimoji="0" lang="es-ES" sz="1700" b="0" i="1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s-ES" sz="17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</a:t>
            </a:r>
            <a:r>
              <a:rPr kumimoji="0" lang="es-ES" sz="17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1700" b="1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Arc 11"/>
          <p:cNvSpPr/>
          <p:nvPr/>
        </p:nvSpPr>
        <p:spPr>
          <a:xfrm>
            <a:off x="-1689652" y="3935003"/>
            <a:ext cx="6532015" cy="3431568"/>
          </a:xfrm>
          <a:prstGeom prst="arc">
            <a:avLst>
              <a:gd name="adj1" fmla="val 15757969"/>
              <a:gd name="adj2" fmla="val 132581"/>
            </a:avLst>
          </a:prstGeom>
          <a:ln w="38100">
            <a:solidFill>
              <a:srgbClr val="FF0000"/>
            </a:solidFill>
            <a:prstDash val="sysDash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4913244" y="1834101"/>
            <a:ext cx="4953000" cy="3155189"/>
            <a:chOff x="4913244" y="1834101"/>
            <a:chExt cx="4953000" cy="3155189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065159" y="1834101"/>
              <a:ext cx="3566160" cy="2605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Rectangle 12"/>
            <p:cNvSpPr/>
            <p:nvPr/>
          </p:nvSpPr>
          <p:spPr>
            <a:xfrm>
              <a:off x="4913244" y="4373737"/>
              <a:ext cx="4953000" cy="615553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r>
                <a:rPr lang="es-ES" sz="1700" dirty="0" smtClean="0"/>
                <a:t>El potencial de frenado en función de la</a:t>
              </a:r>
            </a:p>
            <a:p>
              <a:r>
                <a:rPr lang="es-ES" sz="1700" dirty="0" smtClean="0"/>
                <a:t>frecuencia en una superficie de sodio (</a:t>
              </a:r>
              <a:r>
                <a:rPr lang="es-ES" sz="1700" dirty="0" err="1" smtClean="0"/>
                <a:t>Millikan</a:t>
              </a:r>
              <a:r>
                <a:rPr lang="es-ES" sz="1700" dirty="0" smtClean="0"/>
                <a:t>  1916).</a:t>
              </a:r>
              <a:endParaRPr lang="en-US" sz="1700" dirty="0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516FAFA5-E615-4171-8C9C-EDACA3FB489C}"/>
              </a:ext>
            </a:extLst>
          </p:cNvPr>
          <p:cNvSpPr txBox="1"/>
          <p:nvPr/>
        </p:nvSpPr>
        <p:spPr>
          <a:xfrm>
            <a:off x="4711148" y="5927281"/>
            <a:ext cx="519485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1700" b="1" dirty="0" smtClean="0">
                <a:solidFill>
                  <a:srgbClr val="0070C0"/>
                </a:solidFill>
              </a:rPr>
              <a:t> </a:t>
            </a:r>
            <a:r>
              <a:rPr lang="es-ES" sz="1700" i="1" dirty="0" smtClean="0">
                <a:solidFill>
                  <a:srgbClr val="0070C0"/>
                </a:solidFill>
              </a:rPr>
              <a:t>V</a:t>
            </a:r>
            <a:r>
              <a:rPr lang="es-ES" sz="1700" baseline="-25000" dirty="0" smtClean="0">
                <a:solidFill>
                  <a:srgbClr val="0070C0"/>
                </a:solidFill>
              </a:rPr>
              <a:t>0 </a:t>
            </a:r>
            <a:r>
              <a:rPr lang="es-ES" sz="1700" b="1" dirty="0" smtClean="0">
                <a:solidFill>
                  <a:srgbClr val="0070C0"/>
                </a:solidFill>
              </a:rPr>
              <a:t>(al igual que </a:t>
            </a:r>
            <a:r>
              <a:rPr lang="es-ES" sz="1700" b="1" i="1" dirty="0" err="1" smtClean="0">
                <a:solidFill>
                  <a:srgbClr val="0070C0"/>
                </a:solidFill>
              </a:rPr>
              <a:t>K</a:t>
            </a:r>
            <a:r>
              <a:rPr lang="es-ES" sz="1700" b="1" baseline="-25000" dirty="0" err="1" smtClean="0">
                <a:solidFill>
                  <a:srgbClr val="0070C0"/>
                </a:solidFill>
              </a:rPr>
              <a:t>max</a:t>
            </a:r>
            <a:r>
              <a:rPr lang="es-ES" sz="1700" b="1" dirty="0" smtClean="0">
                <a:solidFill>
                  <a:srgbClr val="0070C0"/>
                </a:solidFill>
              </a:rPr>
              <a:t>) es </a:t>
            </a:r>
            <a:r>
              <a:rPr lang="es-ES" sz="1700" b="1" dirty="0" smtClean="0">
                <a:solidFill>
                  <a:srgbClr val="0070C0"/>
                </a:solidFill>
                <a:sym typeface="Symbol"/>
              </a:rPr>
              <a:t></a:t>
            </a:r>
            <a:r>
              <a:rPr lang="es-ES" sz="1700" b="1" dirty="0" smtClean="0">
                <a:solidFill>
                  <a:srgbClr val="0070C0"/>
                </a:solidFill>
              </a:rPr>
              <a:t> a la frecuencia incidente!</a:t>
            </a:r>
          </a:p>
        </p:txBody>
      </p:sp>
      <p:sp>
        <p:nvSpPr>
          <p:cNvPr id="16" name="Arc 15"/>
          <p:cNvSpPr/>
          <p:nvPr/>
        </p:nvSpPr>
        <p:spPr>
          <a:xfrm>
            <a:off x="-1331842" y="3220276"/>
            <a:ext cx="6231831" cy="6549862"/>
          </a:xfrm>
          <a:prstGeom prst="arc">
            <a:avLst>
              <a:gd name="adj1" fmla="val 15757969"/>
              <a:gd name="adj2" fmla="val 21228150"/>
            </a:avLst>
          </a:prstGeom>
          <a:ln w="38100">
            <a:solidFill>
              <a:schemeClr val="accent1"/>
            </a:solidFill>
            <a:prstDash val="sysDash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417443" y="2291137"/>
            <a:ext cx="2395890" cy="2015051"/>
            <a:chOff x="417443" y="2291137"/>
            <a:chExt cx="2395890" cy="2015051"/>
          </a:xfrm>
        </p:grpSpPr>
        <p:pic>
          <p:nvPicPr>
            <p:cNvPr id="2" name="Ink 1">
              <a:extLst>
                <a:ext uri="{FF2B5EF4-FFF2-40B4-BE49-F238E27FC236}">
                  <a16:creationId xmlns:mc="http://schemas.openxmlformats.org/markup-compatibility/2006" xmlns="" xmlns:a16="http://schemas.microsoft.com/office/drawing/2014/main" id="{3F45C050-B632-4C1C-A66F-DE53999777B0}"/>
                </a:ext>
              </a:extLst>
            </p:cNvPr>
            <p:cNvPicPr/>
            <p:nvPr/>
          </p:nvPicPr>
          <p:blipFill>
            <a:blip r:embed="rId5">
              <a:duotone>
                <a:schemeClr val="accent5">
                  <a:shade val="45000"/>
                  <a:satMod val="135000"/>
                </a:schemeClr>
                <a:prstClr val="white"/>
              </a:duotone>
            </a:blip>
            <a:srcRect t="24363" r="70943"/>
            <a:stretch>
              <a:fillRect/>
            </a:stretch>
          </p:blipFill>
          <p:spPr>
            <a:xfrm>
              <a:off x="794446" y="2291137"/>
              <a:ext cx="2018887" cy="1643865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417443" y="3906078"/>
              <a:ext cx="4732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0070C0"/>
                  </a:solidFill>
                </a:rPr>
                <a:t>V</a:t>
              </a:r>
              <a:r>
                <a:rPr lang="en-US" sz="2000" baseline="-25000" dirty="0" smtClean="0">
                  <a:solidFill>
                    <a:srgbClr val="0070C0"/>
                  </a:solidFill>
                </a:rPr>
                <a:t>0</a:t>
              </a:r>
              <a:r>
                <a:rPr lang="en-US" sz="2000" dirty="0" smtClean="0">
                  <a:solidFill>
                    <a:srgbClr val="0070C0"/>
                  </a:solidFill>
                  <a:latin typeface="Arial Narrow" pitchFamily="34" charset="0"/>
                </a:rPr>
                <a:t>’</a:t>
              </a:r>
              <a:endParaRPr lang="en-US" sz="2000" baseline="-25000" dirty="0">
                <a:solidFill>
                  <a:srgbClr val="0070C0"/>
                </a:solidFill>
                <a:latin typeface="Arial Narrow" pitchFamily="34" charset="0"/>
              </a:endParaRP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516FAFA5-E615-4171-8C9C-EDACA3FB489C}"/>
              </a:ext>
            </a:extLst>
          </p:cNvPr>
          <p:cNvSpPr txBox="1"/>
          <p:nvPr/>
        </p:nvSpPr>
        <p:spPr>
          <a:xfrm>
            <a:off x="4714463" y="6278461"/>
            <a:ext cx="519485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1700" b="1" dirty="0" smtClean="0">
                <a:solidFill>
                  <a:srgbClr val="00B050"/>
                </a:solidFill>
              </a:rPr>
              <a:t> Hay una frecuencia de corte </a:t>
            </a:r>
            <a:r>
              <a:rPr lang="es-ES" sz="1700" i="1" dirty="0" smtClean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s-ES" sz="1700" baseline="-25000" dirty="0" smtClean="0">
                <a:solidFill>
                  <a:srgbClr val="00B050"/>
                </a:solidFill>
              </a:rPr>
              <a:t>0 </a:t>
            </a:r>
            <a:r>
              <a:rPr lang="es-ES" sz="1700" b="1" dirty="0" smtClean="0">
                <a:solidFill>
                  <a:srgbClr val="00B050"/>
                </a:solidFill>
              </a:rPr>
              <a:t>por debajo de la cual no hay efecto fotoeléctrico!</a:t>
            </a:r>
          </a:p>
        </p:txBody>
      </p:sp>
      <p:sp>
        <p:nvSpPr>
          <p:cNvPr id="20" name="Arc 19"/>
          <p:cNvSpPr/>
          <p:nvPr/>
        </p:nvSpPr>
        <p:spPr>
          <a:xfrm>
            <a:off x="3312981" y="3968135"/>
            <a:ext cx="6447246" cy="3431568"/>
          </a:xfrm>
          <a:prstGeom prst="arc">
            <a:avLst>
              <a:gd name="adj1" fmla="val 15757969"/>
              <a:gd name="adj2" fmla="val 873410"/>
            </a:avLst>
          </a:prstGeom>
          <a:ln w="38100">
            <a:solidFill>
              <a:srgbClr val="00B050"/>
            </a:solidFill>
            <a:prstDash val="sysDash"/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2037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 animBg="1"/>
      <p:bldP spid="15" grpId="0"/>
      <p:bldP spid="16" grpId="0" animBg="1"/>
      <p:bldP spid="16" grpId="1" animBg="1"/>
      <p:bldP spid="19" grpId="0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1</TotalTime>
  <Words>1497</Words>
  <Application>Microsoft Office PowerPoint</Application>
  <PresentationFormat>A4 Paper (210x297 mm)</PresentationFormat>
  <Paragraphs>117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ffice Theme</vt:lpstr>
      <vt:lpstr>Equatio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1905: “Año milagroso” de Einstein 4 artículos revolucionarios: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a José Poey Daguerre</dc:creator>
  <cp:lastModifiedBy>Hugo</cp:lastModifiedBy>
  <cp:revision>156</cp:revision>
  <dcterms:created xsi:type="dcterms:W3CDTF">2020-04-13T11:54:26Z</dcterms:created>
  <dcterms:modified xsi:type="dcterms:W3CDTF">2022-03-29T14:33:40Z</dcterms:modified>
</cp:coreProperties>
</file>